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1485AD5" w14:textId="77777777" w:rsidR="00126C29" w:rsidRDefault="00126C29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 w14:paraId="1FD162C4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14:paraId="792EC856" w14:textId="77777777" w:rsidTr="00A02404">
        <w:trPr>
          <w:trHeight w:val="2025"/>
        </w:trPr>
        <w:tc>
          <w:tcPr>
            <w:tcW w:w="8856" w:type="dxa"/>
            <w:vAlign w:val="center"/>
          </w:tcPr>
          <w:p w14:paraId="3EC6B452" w14:textId="77777777"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C7782F">
              <w:rPr>
                <w:rFonts w:ascii="微软雅黑" w:eastAsia="微软雅黑" w:hAnsi="微软雅黑" w:hint="eastAsia"/>
                <w:b/>
                <w:bCs/>
                <w:spacing w:val="234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C7782F">
              <w:rPr>
                <w:rFonts w:ascii="微软雅黑" w:eastAsia="微软雅黑" w:hAnsi="微软雅黑" w:hint="eastAsia"/>
                <w:b/>
                <w:bCs/>
                <w:spacing w:val="33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680093B0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14:paraId="30D71A8B" w14:textId="77777777" w:rsidTr="00A02404">
        <w:tc>
          <w:tcPr>
            <w:tcW w:w="8856" w:type="dxa"/>
          </w:tcPr>
          <w:p w14:paraId="12C87FAF" w14:textId="77777777"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/>
                <w:b/>
                <w:kern w:val="0"/>
                <w:sz w:val="36"/>
                <w:szCs w:val="36"/>
              </w:rPr>
            </w:pPr>
            <w:bookmarkStart w:id="4" w:name="项目名称"/>
            <w:r w:rsidRPr="00126C29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图书馆</w:t>
            </w:r>
            <w:bookmarkEnd w:id="4"/>
          </w:p>
        </w:tc>
      </w:tr>
      <w:bookmarkEnd w:id="1"/>
      <w:tr w:rsidR="00126C29" w:rsidRPr="00126C29" w14:paraId="7EBEA8C5" w14:textId="77777777" w:rsidTr="00A02404">
        <w:tc>
          <w:tcPr>
            <w:tcW w:w="8856" w:type="dxa"/>
          </w:tcPr>
          <w:p w14:paraId="4722024A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20251231</w:t>
            </w:r>
            <w:bookmarkEnd w:id="5"/>
          </w:p>
        </w:tc>
      </w:tr>
      <w:tr w:rsidR="00126C29" w:rsidRPr="00126C29" w14:paraId="67736BF8" w14:textId="77777777" w:rsidTr="00A02404">
        <w:tc>
          <w:tcPr>
            <w:tcW w:w="8856" w:type="dxa"/>
          </w:tcPr>
          <w:p w14:paraId="735D903D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5201F404" w14:textId="77777777" w:rsidR="00126C29" w:rsidRPr="00126C29" w:rsidRDefault="00126C29" w:rsidP="00126C29">
      <w:pPr>
        <w:jc w:val="center"/>
        <w:rPr>
          <w:rFonts w:ascii="等线" w:eastAsia="等线" w:hAnsi="等线"/>
          <w:szCs w:val="22"/>
        </w:rPr>
      </w:pPr>
      <w:r>
        <w:rPr>
          <w:noProof/>
        </w:rPr>
        <w:drawing>
          <wp:inline distT="0" distB="0" distL="0" distR="0" wp14:anchorId="692FF6FF" wp14:editId="70239270">
            <wp:extent cx="1009756" cy="1009756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B1F03" w14:textId="77777777" w:rsidR="00B56F5E" w:rsidRDefault="00B56F5E">
      <w:pPr>
        <w:jc w:val="center"/>
        <w:rPr>
          <w:rFonts w:ascii="等线" w:eastAsia="等线" w:hAnsi="等线"/>
          <w:szCs w:val="22"/>
        </w:rPr>
      </w:pPr>
    </w:p>
    <w:p w14:paraId="4FE17C99" w14:textId="77777777" w:rsidR="00126C29" w:rsidRPr="00126C29" w:rsidRDefault="00126C29" w:rsidP="00126C29">
      <w:pPr>
        <w:rPr>
          <w:rFonts w:ascii="等线" w:eastAsia="等线" w:hAnsi="等线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14:paraId="2F0A84F4" w14:textId="77777777" w:rsidTr="00A02404">
        <w:tc>
          <w:tcPr>
            <w:tcW w:w="1263" w:type="dxa"/>
          </w:tcPr>
          <w:p w14:paraId="1875D080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ACC8CF2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144826F0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浙江-嘉兴</w:t>
            </w:r>
            <w:bookmarkEnd w:id="7"/>
          </w:p>
        </w:tc>
      </w:tr>
      <w:tr w:rsidR="00126C29" w:rsidRPr="00126C29" w14:paraId="57B73000" w14:textId="77777777" w:rsidTr="00A02404">
        <w:tc>
          <w:tcPr>
            <w:tcW w:w="1263" w:type="dxa"/>
          </w:tcPr>
          <w:p w14:paraId="419B4E38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E14A26A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78A7C82C" w14:textId="5787BE33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14:paraId="01599E64" w14:textId="77777777" w:rsidTr="00A02404">
        <w:tc>
          <w:tcPr>
            <w:tcW w:w="1263" w:type="dxa"/>
          </w:tcPr>
          <w:p w14:paraId="29B95F1F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4782EA0C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459BAA2" w14:textId="2B8CE70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14:paraId="1588376C" w14:textId="77777777" w:rsidTr="00A02404">
        <w:tc>
          <w:tcPr>
            <w:tcW w:w="1263" w:type="dxa"/>
          </w:tcPr>
          <w:p w14:paraId="661E0505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28B36E7B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6A22593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14:paraId="7F893736" w14:textId="77777777" w:rsidTr="00A02404">
        <w:tc>
          <w:tcPr>
            <w:tcW w:w="1263" w:type="dxa"/>
          </w:tcPr>
          <w:p w14:paraId="25C2D47F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3E5ED0B2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6791E38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14:paraId="05CF71CC" w14:textId="77777777" w:rsidTr="00A02404">
        <w:tc>
          <w:tcPr>
            <w:tcW w:w="1263" w:type="dxa"/>
          </w:tcPr>
          <w:p w14:paraId="4E180FE6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C26B902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4943C05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14:paraId="4B5545B5" w14:textId="77777777" w:rsidTr="00A02404">
        <w:tc>
          <w:tcPr>
            <w:tcW w:w="1263" w:type="dxa"/>
          </w:tcPr>
          <w:p w14:paraId="024D5AC2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C9F6811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A6838BC" w14:textId="4C09B5B6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</w:tbl>
    <w:p w14:paraId="2160208D" w14:textId="77777777" w:rsidR="00126C29" w:rsidRPr="00126C29" w:rsidRDefault="00126C29" w:rsidP="00126C29">
      <w:pPr>
        <w:rPr>
          <w:rFonts w:ascii="等线" w:eastAsia="等线" w:hAnsi="等线"/>
          <w:szCs w:val="22"/>
        </w:rPr>
      </w:pPr>
    </w:p>
    <w:p w14:paraId="7FCD74FF" w14:textId="77777777" w:rsidR="00126C29" w:rsidRPr="00126C29" w:rsidRDefault="00126C29" w:rsidP="00126C29">
      <w:pPr>
        <w:rPr>
          <w:rFonts w:ascii="等线" w:eastAsia="等线" w:hAnsi="等线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14:paraId="4FF4CB17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080E4830" w14:textId="77777777"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26F3FC22" w14:textId="77777777"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8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8"/>
          </w:p>
        </w:tc>
        <w:tc>
          <w:tcPr>
            <w:tcW w:w="3958" w:type="dxa"/>
            <w:vMerge w:val="restart"/>
            <w:vAlign w:val="bottom"/>
          </w:tcPr>
          <w:p w14:paraId="791C5BA5" w14:textId="77777777"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1FB5D1EB" wp14:editId="1D42E855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14:paraId="42DC98B4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7D201ED3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544B6CF4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9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9"/>
          </w:p>
        </w:tc>
        <w:tc>
          <w:tcPr>
            <w:tcW w:w="3958" w:type="dxa"/>
            <w:vMerge/>
          </w:tcPr>
          <w:p w14:paraId="6C9FA07C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74A920C3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23DAFB59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22E94386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0" w:name="加密锁号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T15068380127</w:t>
            </w:r>
            <w:bookmarkEnd w:id="10"/>
          </w:p>
        </w:tc>
        <w:tc>
          <w:tcPr>
            <w:tcW w:w="3958" w:type="dxa"/>
            <w:vMerge/>
          </w:tcPr>
          <w:p w14:paraId="69D03C60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392A8470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175ADCA4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13CF468A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11D1D023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2F279F98" w14:textId="77777777"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1E225B12" w14:textId="77777777" w:rsidR="007058A4" w:rsidRDefault="007058A4" w:rsidP="00794676">
      <w:pPr>
        <w:spacing w:line="240" w:lineRule="atLeast"/>
        <w:jc w:val="center"/>
      </w:pPr>
    </w:p>
    <w:p w14:paraId="270C74A4" w14:textId="77777777"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23E38CC6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B9C4F8F" w14:textId="77777777" w:rsidR="00C7782F" w:rsidRDefault="00A4225B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8156990" w:history="1">
        <w:r w:rsidR="00C7782F" w:rsidRPr="00F12BCC">
          <w:rPr>
            <w:rStyle w:val="a8"/>
          </w:rPr>
          <w:t>1</w:t>
        </w:r>
        <w:r w:rsidR="00C7782F"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="00C7782F" w:rsidRPr="00F12BCC">
          <w:rPr>
            <w:rStyle w:val="a8"/>
          </w:rPr>
          <w:t>建筑概况</w:t>
        </w:r>
        <w:r w:rsidR="00C7782F">
          <w:rPr>
            <w:webHidden/>
          </w:rPr>
          <w:tab/>
        </w:r>
        <w:r w:rsidR="00C7782F">
          <w:rPr>
            <w:webHidden/>
          </w:rPr>
          <w:fldChar w:fldCharType="begin"/>
        </w:r>
        <w:r w:rsidR="00C7782F">
          <w:rPr>
            <w:webHidden/>
          </w:rPr>
          <w:instrText xml:space="preserve"> PAGEREF _Toc218156990 \h </w:instrText>
        </w:r>
        <w:r w:rsidR="00C7782F">
          <w:rPr>
            <w:webHidden/>
          </w:rPr>
        </w:r>
        <w:r w:rsidR="00C7782F">
          <w:rPr>
            <w:webHidden/>
          </w:rPr>
          <w:fldChar w:fldCharType="separate"/>
        </w:r>
        <w:r w:rsidR="00C7782F">
          <w:rPr>
            <w:webHidden/>
          </w:rPr>
          <w:t>3</w:t>
        </w:r>
        <w:r w:rsidR="00C7782F">
          <w:rPr>
            <w:webHidden/>
          </w:rPr>
          <w:fldChar w:fldCharType="end"/>
        </w:r>
      </w:hyperlink>
    </w:p>
    <w:p w14:paraId="66A513AA" w14:textId="77777777" w:rsidR="00C7782F" w:rsidRDefault="00C7782F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18156991" w:history="1">
        <w:r w:rsidRPr="00F12BCC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F12BCC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69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5F03E31" w14:textId="77777777" w:rsidR="00C7782F" w:rsidRDefault="00C7782F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18156992" w:history="1">
        <w:r w:rsidRPr="00F12BCC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F12BCC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69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C8ECB0C" w14:textId="77777777" w:rsidR="00C7782F" w:rsidRDefault="00C7782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56993" w:history="1">
        <w:r w:rsidRPr="00F12BCC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12BCC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69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D105EC2" w14:textId="77777777" w:rsidR="00C7782F" w:rsidRDefault="00C7782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56994" w:history="1">
        <w:r w:rsidRPr="00F12BCC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12BCC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69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80FF253" w14:textId="77777777" w:rsidR="00C7782F" w:rsidRDefault="00C7782F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18156995" w:history="1">
        <w:r w:rsidRPr="00F12BCC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F12BCC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69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36D01652" w14:textId="77777777" w:rsidR="00C7782F" w:rsidRDefault="00C7782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56996" w:history="1">
        <w:r w:rsidRPr="00F12BCC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12BCC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69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67F51C28" w14:textId="77777777" w:rsidR="00C7782F" w:rsidRDefault="00C7782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56997" w:history="1">
        <w:r w:rsidRPr="00F12BCC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12BCC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69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146189A" w14:textId="77777777" w:rsidR="00C7782F" w:rsidRDefault="00C7782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56998" w:history="1">
        <w:r w:rsidRPr="00F12BCC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12BCC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69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92A9F44" w14:textId="77777777" w:rsidR="00C7782F" w:rsidRDefault="00C7782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56999" w:history="1">
        <w:r w:rsidRPr="00F12BCC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12BCC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69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332CCCF2" w14:textId="77777777" w:rsidR="00C7782F" w:rsidRDefault="00C7782F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18157000" w:history="1">
        <w:r w:rsidRPr="00F12BCC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F12BCC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70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58BF2034" w14:textId="77777777" w:rsidR="00C7782F" w:rsidRDefault="00C7782F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18157001" w:history="1">
        <w:r w:rsidRPr="00F12BCC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F12BCC">
          <w:rPr>
            <w:rStyle w:val="a8"/>
          </w:rPr>
          <w:t>屋顶外墙隔热计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70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37433EE3" w14:textId="77777777" w:rsidR="00C7782F" w:rsidRDefault="00C7782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57002" w:history="1">
        <w:r w:rsidRPr="00F12BCC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12BCC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70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9D055B2" w14:textId="77777777" w:rsidR="00C7782F" w:rsidRDefault="00C7782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57003" w:history="1">
        <w:r w:rsidRPr="00F12BCC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12BCC">
          <w:rPr>
            <w:rStyle w:val="a8"/>
          </w:rPr>
          <w:t>外墙（填充墙）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70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8744F3A" w14:textId="77777777" w:rsidR="00C7782F" w:rsidRDefault="00C7782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57004" w:history="1">
        <w:r w:rsidRPr="00F12BCC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12BCC">
          <w:rPr>
            <w:rStyle w:val="a8"/>
          </w:rPr>
          <w:t>外墙（剪力墙）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70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61103B6F" w14:textId="77777777" w:rsidR="00C7782F" w:rsidRDefault="00C7782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57005" w:history="1">
        <w:r w:rsidRPr="00F12BCC">
          <w:rPr>
            <w:rStyle w:val="a8"/>
            <w:lang w:val="en-GB"/>
          </w:rPr>
          <w:t>6.4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12BCC">
          <w:rPr>
            <w:rStyle w:val="a8"/>
          </w:rPr>
          <w:t>屋顶外墙计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70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46C50996" w14:textId="77777777" w:rsidR="00C7782F" w:rsidRDefault="00C7782F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18157006" w:history="1">
        <w:r w:rsidRPr="00F12BCC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F12BCC">
          <w:rPr>
            <w:rStyle w:val="a8"/>
          </w:rPr>
          <w:t>透光围护结构隔热计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70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100D876D" w14:textId="77777777" w:rsidR="00C7782F" w:rsidRDefault="00C7782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57007" w:history="1">
        <w:r w:rsidRPr="00F12BCC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12BCC">
          <w:rPr>
            <w:rStyle w:val="a8"/>
          </w:rPr>
          <w:t>天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70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72112275" w14:textId="77777777" w:rsidR="00C7782F" w:rsidRDefault="00C7782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57008" w:history="1">
        <w:r w:rsidRPr="00F12BCC">
          <w:rPr>
            <w:rStyle w:val="a8"/>
            <w:lang w:val="en-GB"/>
          </w:rPr>
          <w:t>7.2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12BCC">
          <w:rPr>
            <w:rStyle w:val="a8"/>
          </w:rPr>
          <w:t>外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70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1663D5BF" w14:textId="77777777" w:rsidR="00C7782F" w:rsidRDefault="00C7782F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57009" w:history="1">
        <w:r w:rsidRPr="00F12BCC">
          <w:rPr>
            <w:rStyle w:val="a8"/>
            <w:lang w:val="en-GB"/>
          </w:rPr>
          <w:t>7.3</w:t>
        </w:r>
        <w:r>
          <w:rPr>
            <w:rFonts w:asciiTheme="minorHAnsi" w:eastAsiaTheme="minorEastAsia" w:hAnsiTheme="minorHAnsi" w:cstheme="minorBidi"/>
            <w:sz w:val="22"/>
            <w14:ligatures w14:val="standardContextual"/>
          </w:rPr>
          <w:tab/>
        </w:r>
        <w:r w:rsidRPr="00F12BCC">
          <w:rPr>
            <w:rStyle w:val="a8"/>
          </w:rPr>
          <w:t>透光围护结构计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70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0F0BC1F4" w14:textId="77777777" w:rsidR="00C7782F" w:rsidRDefault="00C7782F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18157010" w:history="1">
        <w:r w:rsidRPr="00F12BCC">
          <w:rPr>
            <w:rStyle w:val="a8"/>
          </w:rPr>
          <w:t>8</w:t>
        </w:r>
        <w:r>
          <w:rPr>
            <w:rFonts w:asciiTheme="minorHAnsi" w:eastAsiaTheme="minorEastAsia" w:hAnsiTheme="minorHAnsi" w:cstheme="minorBidi"/>
            <w:b w:val="0"/>
            <w:bCs w:val="0"/>
            <w:sz w:val="22"/>
            <w14:ligatures w14:val="standardContextual"/>
          </w:rPr>
          <w:tab/>
        </w:r>
        <w:r w:rsidRPr="00F12BCC">
          <w:rPr>
            <w:rStyle w:val="a8"/>
          </w:rPr>
          <w:t>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181570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</w:t>
        </w:r>
        <w:r>
          <w:rPr>
            <w:webHidden/>
          </w:rPr>
          <w:fldChar w:fldCharType="end"/>
        </w:r>
      </w:hyperlink>
    </w:p>
    <w:p w14:paraId="511C5EA5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4867B1D6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headerReference w:type="first" r:id="rId13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D1E4D09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1" w:name="_Toc316568035"/>
      <w:bookmarkStart w:id="12" w:name="_Toc155690721"/>
      <w:bookmarkStart w:id="13" w:name="_Toc218156990"/>
      <w:r w:rsidRPr="005E5F93">
        <w:rPr>
          <w:rFonts w:hint="eastAsia"/>
        </w:rPr>
        <w:lastRenderedPageBreak/>
        <w:t>建筑概况</w:t>
      </w:r>
      <w:bookmarkEnd w:id="11"/>
      <w:bookmarkEnd w:id="12"/>
      <w:bookmarkEnd w:id="13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14:paraId="172945DE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E7E3A7F" w14:textId="77777777"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6B96E703" w14:textId="77777777"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图书馆</w:t>
            </w:r>
            <w:bookmarkEnd w:id="15"/>
          </w:p>
        </w:tc>
      </w:tr>
      <w:tr w:rsidR="00794676" w:rsidRPr="005816EB" w14:paraId="128FF2DB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256A1F2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7339FC46" w14:textId="77777777"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浙江</w:t>
            </w:r>
            <w:r>
              <w:t>-</w:t>
            </w:r>
            <w:r>
              <w:t>嘉兴</w:t>
            </w:r>
            <w:bookmarkEnd w:id="16"/>
          </w:p>
        </w:tc>
      </w:tr>
      <w:tr w:rsidR="00794676" w:rsidRPr="005816EB" w14:paraId="46B12804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76484E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264BD82E" w14:textId="77777777" w:rsidR="00794676" w:rsidRPr="005816EB" w:rsidRDefault="00794676" w:rsidP="009205C5">
            <w:pPr>
              <w:spacing w:line="240" w:lineRule="atLeast"/>
            </w:pPr>
            <w:bookmarkStart w:id="17" w:name="气候分区"/>
            <w:r>
              <w:t>夏热冬冷</w:t>
            </w:r>
            <w:r>
              <w:t>A</w:t>
            </w:r>
            <w:r>
              <w:t>区</w:t>
            </w:r>
            <w:bookmarkEnd w:id="17"/>
          </w:p>
        </w:tc>
      </w:tr>
      <w:tr w:rsidR="00794676" w:rsidRPr="005816EB" w14:paraId="3CA3AD05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558E9FD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0F153BCC" w14:textId="77777777" w:rsidR="00794676" w:rsidRPr="005816EB" w:rsidRDefault="00794676" w:rsidP="009205C5">
            <w:pPr>
              <w:spacing w:line="240" w:lineRule="atLeast"/>
            </w:pPr>
            <w:bookmarkStart w:id="18" w:name="大气透明度等级"/>
            <w:r>
              <w:t>4</w:t>
            </w:r>
            <w:bookmarkEnd w:id="18"/>
          </w:p>
        </w:tc>
      </w:tr>
      <w:tr w:rsidR="00794676" w:rsidRPr="005816EB" w14:paraId="7CFB4E0C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6E315D3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76D24DB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19" w:name="地上建筑面积"/>
            <w:r w:rsidRPr="005816EB">
              <w:rPr>
                <w:rFonts w:hint="eastAsia"/>
              </w:rPr>
              <w:t>2278</w:t>
            </w:r>
            <w:bookmarkEnd w:id="19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0" w:name="地下建筑面积"/>
            <w:r w:rsidRPr="005816EB">
              <w:rPr>
                <w:rFonts w:hint="eastAsia"/>
              </w:rPr>
              <w:t>843</w:t>
            </w:r>
            <w:bookmarkEnd w:id="20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5391050E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4FEE1EF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7D26C64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层数"/>
            <w:r w:rsidRPr="005816EB">
              <w:rPr>
                <w:rFonts w:hint="eastAsia"/>
              </w:rPr>
              <w:t>2</w:t>
            </w:r>
            <w:bookmarkEnd w:id="21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2" w:name="地下建筑层数"/>
            <w:r>
              <w:t>1</w:t>
            </w:r>
            <w:bookmarkEnd w:id="22"/>
          </w:p>
        </w:tc>
      </w:tr>
      <w:tr w:rsidR="00794676" w:rsidRPr="005816EB" w14:paraId="1C14D41C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7D7BC8B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10D0247F" w14:textId="77777777" w:rsidR="00794676" w:rsidRPr="005816EB" w:rsidRDefault="00794676" w:rsidP="009205C5">
            <w:pPr>
              <w:spacing w:line="240" w:lineRule="atLeast"/>
            </w:pPr>
            <w:bookmarkStart w:id="23" w:name="地上建筑高度"/>
            <w:r w:rsidRPr="005816EB">
              <w:rPr>
                <w:rFonts w:hint="eastAsia"/>
              </w:rPr>
              <w:t>8.8</w:t>
            </w:r>
            <w:bookmarkEnd w:id="23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6511BDD5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661A03F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0F164996" w14:textId="77777777" w:rsidR="00794676" w:rsidRPr="005816EB" w:rsidRDefault="00794676" w:rsidP="009205C5">
            <w:pPr>
              <w:spacing w:line="240" w:lineRule="atLeast"/>
            </w:pPr>
            <w:bookmarkStart w:id="24" w:name="结构类型"/>
            <w:bookmarkEnd w:id="24"/>
          </w:p>
        </w:tc>
      </w:tr>
    </w:tbl>
    <w:p w14:paraId="74AC7303" w14:textId="77777777" w:rsidR="00794676" w:rsidRDefault="00794676" w:rsidP="00794676">
      <w:pPr>
        <w:pStyle w:val="1"/>
        <w:spacing w:line="240" w:lineRule="atLeast"/>
        <w:ind w:left="432" w:hanging="432"/>
      </w:pPr>
      <w:bookmarkStart w:id="25" w:name="_Toc316568036"/>
      <w:bookmarkStart w:id="26" w:name="_Toc155690722"/>
      <w:bookmarkStart w:id="27" w:name="_Toc218156991"/>
      <w:bookmarkStart w:id="28" w:name="TitleFormat"/>
      <w:bookmarkEnd w:id="14"/>
      <w:r>
        <w:rPr>
          <w:rFonts w:hint="eastAsia"/>
        </w:rPr>
        <w:t>评价依据</w:t>
      </w:r>
      <w:bookmarkEnd w:id="25"/>
      <w:bookmarkEnd w:id="26"/>
      <w:bookmarkEnd w:id="27"/>
    </w:p>
    <w:p w14:paraId="16C523BE" w14:textId="77777777" w:rsidR="009154A6" w:rsidRPr="000730E7" w:rsidRDefault="009154A6" w:rsidP="009154A6">
      <w:bookmarkStart w:id="29" w:name="隔热计算评价依据列表"/>
      <w:bookmarkEnd w:id="28"/>
      <w:bookmarkEnd w:id="29"/>
      <w:r>
        <w:t xml:space="preserve">1. </w:t>
      </w:r>
      <w:r>
        <w:t>《建筑节能与可再生能源利用通用规范》</w:t>
      </w:r>
      <w:r>
        <w:t>GB55015-2021</w:t>
      </w:r>
    </w:p>
    <w:p w14:paraId="23F8E7FF" w14:textId="77777777" w:rsidR="00B56F5E" w:rsidRDefault="00000000">
      <w:r>
        <w:t xml:space="preserve">2. </w:t>
      </w:r>
      <w:r>
        <w:t>《建筑环境通用规范》</w:t>
      </w:r>
      <w:r>
        <w:t>GB55016-2021</w:t>
      </w:r>
    </w:p>
    <w:p w14:paraId="1EE8EF6A" w14:textId="77777777" w:rsidR="00B56F5E" w:rsidRDefault="00000000">
      <w:r>
        <w:t xml:space="preserve">3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</w:p>
    <w:p w14:paraId="69357DD0" w14:textId="77777777" w:rsidR="00B56F5E" w:rsidRDefault="00000000">
      <w:r>
        <w:t xml:space="preserve">4. </w:t>
      </w:r>
      <w:r>
        <w:t>《民用建筑热工设计规范》</w:t>
      </w:r>
      <w:r>
        <w:t>GB50176-2016</w:t>
      </w:r>
    </w:p>
    <w:p w14:paraId="44287944" w14:textId="77777777" w:rsidR="00B56F5E" w:rsidRDefault="00000000">
      <w:r>
        <w:t xml:space="preserve">5. </w:t>
      </w:r>
      <w:r>
        <w:t>施工图、设计说明、墙身大样图、节能计算书</w:t>
      </w:r>
    </w:p>
    <w:p w14:paraId="5FC10456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155690723"/>
      <w:bookmarkStart w:id="31" w:name="_Toc218156992"/>
      <w:r>
        <w:rPr>
          <w:rFonts w:hint="eastAsia"/>
        </w:rPr>
        <w:t>评价目标与方法</w:t>
      </w:r>
      <w:bookmarkEnd w:id="30"/>
      <w:bookmarkEnd w:id="31"/>
    </w:p>
    <w:p w14:paraId="0AD040E5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5690724"/>
      <w:bookmarkStart w:id="33" w:name="_Toc218156993"/>
      <w:r>
        <w:rPr>
          <w:rFonts w:hint="eastAsia"/>
          <w:kern w:val="2"/>
        </w:rPr>
        <w:t>评价目标</w:t>
      </w:r>
      <w:bookmarkEnd w:id="32"/>
      <w:bookmarkEnd w:id="33"/>
    </w:p>
    <w:p w14:paraId="72564903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</w:t>
      </w:r>
      <w:bookmarkStart w:id="34" w:name="建筑环境通用规范Y：1"/>
      <w:r w:rsidRPr="000F6937">
        <w:rPr>
          <w:rFonts w:ascii="宋体" w:hAnsi="宋体"/>
          <w:szCs w:val="21"/>
        </w:rPr>
        <w:t>《建筑环境通用规范》GB55016-2021</w:t>
      </w:r>
      <w:bookmarkStart w:id="35" w:name="顿号和住宅项目规范Y"/>
      <w:bookmarkEnd w:id="34"/>
      <w:bookmarkEnd w:id="35"/>
      <w:r>
        <w:rPr>
          <w:rFonts w:ascii="宋体" w:hAnsi="宋体" w:hint="eastAsia"/>
          <w:szCs w:val="21"/>
        </w:rPr>
        <w:t>和</w:t>
      </w:r>
      <w:bookmarkStart w:id="36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6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733BDE4A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bookmarkStart w:id="37" w:name="建筑环境通用规范Y：2"/>
      <w:r w:rsidRPr="000F6937">
        <w:rPr>
          <w:rFonts w:ascii="宋体" w:hAnsi="宋体"/>
          <w:szCs w:val="21"/>
        </w:rPr>
        <w:t>《建筑环境通用规范》GB55016-2021</w:t>
      </w:r>
      <w:bookmarkEnd w:id="37"/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5ACBB3CB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8" w:name="_Toc155690725"/>
      <w:bookmarkStart w:id="39" w:name="_Toc218156994"/>
      <w:r>
        <w:rPr>
          <w:rFonts w:hint="eastAsia"/>
          <w:kern w:val="2"/>
        </w:rPr>
        <w:t>评价方法</w:t>
      </w:r>
      <w:bookmarkEnd w:id="38"/>
      <w:bookmarkEnd w:id="39"/>
    </w:p>
    <w:p w14:paraId="53BD56C6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0" w:name="OLE_LINK3"/>
      <w:r w:rsidRPr="00FE74EF">
        <w:rPr>
          <w:color w:val="000000"/>
          <w:szCs w:val="21"/>
        </w:rPr>
        <w:t>在给定两侧空气温度及变化规律的情况下，</w:t>
      </w:r>
      <w:bookmarkEnd w:id="40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21B6D694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02218F27" w14:textId="77777777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7E52ADC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44E1861B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1AE2995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04A2EBE" w14:textId="77777777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5C7D77E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546D9D41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C36AA4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82EE2DF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9C25BA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042086E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7D852FBE" w14:textId="77777777" w:rsidTr="00576C81">
        <w:trPr>
          <w:jc w:val="center"/>
        </w:trPr>
        <w:tc>
          <w:tcPr>
            <w:tcW w:w="1885" w:type="dxa"/>
            <w:shd w:val="clear" w:color="auto" w:fill="D9D9D9"/>
          </w:tcPr>
          <w:p w14:paraId="58EFED2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8739B6">
              <w:rPr>
                <w:position w:val="-9"/>
              </w:rPr>
              <w:pict w14:anchorId="4F0E7A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35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8739B6">
              <w:rPr>
                <w:position w:val="-9"/>
              </w:rPr>
              <w:pict w14:anchorId="7988DA3D">
                <v:shape id="_x0000_i1026" type="#_x0000_t75" style="width:29.35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76947D0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vAlign w:val="center"/>
          </w:tcPr>
          <w:p w14:paraId="6CF49FD8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7FA524E4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9858208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1DA7069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0417173B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09EFDF2F" w14:textId="77777777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4E2F6E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2276FF6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0DFEFB0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11CFAECD" w14:textId="77777777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5251B9A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244D3D7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423C2F1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9E6461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321AB81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6143F5D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05B9D96C" w14:textId="77777777" w:rsidTr="00576C81">
        <w:trPr>
          <w:jc w:val="center"/>
        </w:trPr>
        <w:tc>
          <w:tcPr>
            <w:tcW w:w="1689" w:type="dxa"/>
            <w:shd w:val="clear" w:color="auto" w:fill="D9D9D9"/>
          </w:tcPr>
          <w:p w14:paraId="6771A40B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8739B6">
              <w:rPr>
                <w:position w:val="-9"/>
              </w:rPr>
              <w:pict w14:anchorId="12294DF9">
                <v:shape id="_x0000_i1027" type="#_x0000_t75" style="width:29.35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8739B6">
              <w:rPr>
                <w:position w:val="-9"/>
              </w:rPr>
              <w:pict w14:anchorId="55A10E04">
                <v:shape id="_x0000_i1028" type="#_x0000_t75" style="width:29.35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DAF3555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vAlign w:val="center"/>
          </w:tcPr>
          <w:p w14:paraId="159DB09C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5D8D0306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45D6A85A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57054D4D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1EA39103">
          <v:shape id="_x0000_i1029" type="#_x0000_t75" style="width:29.35pt;height:13.3pt" o:ole="">
            <v:imagedata r:id="rId15" o:title=""/>
          </v:shape>
          <o:OLEObject Type="Embed" ProgID="Equation.DSMT4" ShapeID="_x0000_i1029" DrawAspect="Content" ObjectID="_1828902642" r:id="rId16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8739B6">
        <w:rPr>
          <w:position w:val="-6"/>
        </w:rPr>
        <w:pict w14:anchorId="03FEE69A">
          <v:shape id="_x0000_i1030" type="#_x0000_t75" style="width:7.75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8739B6">
        <w:rPr>
          <w:position w:val="-6"/>
        </w:rPr>
        <w:pict w14:anchorId="64E1527F">
          <v:shape id="_x0000_i1031" type="#_x0000_t75" style="width:7.75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01735D31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8739B6">
        <w:rPr>
          <w:position w:val="-8"/>
        </w:rPr>
        <w:pict w14:anchorId="3326C6F3">
          <v:shape id="_x0000_i1032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739B6">
        <w:rPr>
          <w:position w:val="-8"/>
        </w:rPr>
        <w:pict w14:anchorId="71AB38EF">
          <v:shape id="_x0000_i1033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41CAC897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8739B6">
        <w:rPr>
          <w:rFonts w:ascii="宋体" w:hAnsi="宋体"/>
          <w:position w:val="-8"/>
        </w:rPr>
        <w:pict w14:anchorId="50B40ECD">
          <v:shape id="_x0000_i1034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8739B6">
        <w:rPr>
          <w:rFonts w:ascii="宋体" w:hAnsi="宋体"/>
          <w:position w:val="-8"/>
        </w:rPr>
        <w:pict w14:anchorId="26A8B08E">
          <v:shape id="_x0000_i1035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1B7E0DA5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4DDE2824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EB6C591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bookmarkStart w:id="41" w:name="民用建筑热工设计规范Y：3"/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-2016</w:t>
      </w:r>
      <w:bookmarkEnd w:id="41"/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24C6395F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6393C85A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739B6">
        <w:rPr>
          <w:position w:val="-23"/>
        </w:rPr>
        <w:pict w14:anchorId="308A0882">
          <v:shape id="_x0000_i1036" type="#_x0000_t75" style="width:42.65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739B6">
        <w:rPr>
          <w:position w:val="-23"/>
        </w:rPr>
        <w:pict w14:anchorId="3A7543A9">
          <v:shape id="_x0000_i1037" type="#_x0000_t75" style="width:42.65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377A128B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739B6">
        <w:rPr>
          <w:position w:val="-24"/>
        </w:rPr>
        <w:pict w14:anchorId="3FB17B78">
          <v:shape id="_x0000_i1038" type="#_x0000_t75" style="width:7.75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739B6">
        <w:rPr>
          <w:position w:val="-24"/>
        </w:rPr>
        <w:pict w14:anchorId="16DA729A">
          <v:shape id="_x0000_i1039" type="#_x0000_t75" style="width:7.75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739B6">
        <w:rPr>
          <w:position w:val="-8"/>
        </w:rPr>
        <w:pict w14:anchorId="556B46C6">
          <v:shape id="_x0000_i1040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739B6">
        <w:rPr>
          <w:position w:val="-8"/>
        </w:rPr>
        <w:pict w14:anchorId="0F87090D">
          <v:shape id="_x0000_i1041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61261CE9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739B6">
        <w:rPr>
          <w:position w:val="-8"/>
        </w:rPr>
        <w:pict w14:anchorId="4A72F982">
          <v:shape id="_x0000_i1042" type="#_x0000_t75" style="width:7.75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739B6">
        <w:rPr>
          <w:position w:val="-8"/>
        </w:rPr>
        <w:pict w14:anchorId="37DADC80">
          <v:shape id="_x0000_i1043" type="#_x0000_t75" style="width:7.75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739B6">
        <w:rPr>
          <w:position w:val="-26"/>
        </w:rPr>
        <w:pict w14:anchorId="6249E008">
          <v:shape id="_x0000_i1044" type="#_x0000_t75" style="width:29.35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739B6">
        <w:rPr>
          <w:position w:val="-26"/>
        </w:rPr>
        <w:pict w14:anchorId="47248253">
          <v:shape id="_x0000_i1045" type="#_x0000_t75" style="width:29.35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E2FFC40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61ECE26A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739B6">
        <w:rPr>
          <w:position w:val="-21"/>
        </w:rPr>
        <w:pict w14:anchorId="5EA887D0">
          <v:shape id="_x0000_i1046" type="#_x0000_t75" style="width:309.6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739B6">
        <w:rPr>
          <w:position w:val="-21"/>
        </w:rPr>
        <w:pict w14:anchorId="026F125B">
          <v:shape id="_x0000_i1047" type="#_x0000_t75" style="width:309.6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7B6DB11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CFEFDDC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D5D9CDC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739B6">
        <w:rPr>
          <w:position w:val="-8"/>
        </w:rPr>
        <w:pict w14:anchorId="7A1FCDB9">
          <v:shape id="_x0000_i1048" type="#_x0000_t75" style="width:50.4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739B6">
        <w:rPr>
          <w:position w:val="-8"/>
        </w:rPr>
        <w:pict w14:anchorId="312439E8">
          <v:shape id="_x0000_i1049" type="#_x0000_t75" style="width:50.4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739B6">
        <w:rPr>
          <w:position w:val="-26"/>
        </w:rPr>
        <w:pict w14:anchorId="55CE41E3">
          <v:shape id="_x0000_i1050" type="#_x0000_t75" style="width:29.35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739B6">
        <w:rPr>
          <w:position w:val="-26"/>
        </w:rPr>
        <w:pict w14:anchorId="64C27BAD">
          <v:shape id="_x0000_i1051" type="#_x0000_t75" style="width:29.35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0B57B01E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E0C1CAE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739B6">
        <w:rPr>
          <w:position w:val="-8"/>
        </w:rPr>
        <w:pict w14:anchorId="140F905D">
          <v:shape id="_x0000_i1052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739B6">
        <w:rPr>
          <w:position w:val="-8"/>
        </w:rPr>
        <w:pict w14:anchorId="34220492">
          <v:shape id="_x0000_i1053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71B5185F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8739B6">
        <w:rPr>
          <w:position w:val="-8"/>
        </w:rPr>
        <w:pict w14:anchorId="18162524">
          <v:shape id="_x0000_i1054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739B6">
        <w:rPr>
          <w:position w:val="-8"/>
        </w:rPr>
        <w:pict w14:anchorId="249B9039">
          <v:shape id="_x0000_i1055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4B74FA8F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61BD1823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739B6">
        <w:rPr>
          <w:position w:val="-9"/>
        </w:rPr>
        <w:pict w14:anchorId="7EF8B2BF">
          <v:shape id="_x0000_i1056" type="#_x0000_t75" style="width:79.75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739B6">
        <w:rPr>
          <w:position w:val="-9"/>
        </w:rPr>
        <w:pict w14:anchorId="25EE33A3">
          <v:shape id="_x0000_i1057" type="#_x0000_t75" style="width:79.75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2E53EEE7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8739B6">
        <w:rPr>
          <w:rFonts w:ascii="Cambria Math" w:hAnsi="Cambria Math"/>
          <w:color w:val="000000"/>
          <w:szCs w:val="21"/>
        </w:rPr>
        <w:pict w14:anchorId="3E3FBD92">
          <v:shape id="_x0000_i1058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8739B6">
        <w:rPr>
          <w:rFonts w:ascii="Cambria Math" w:hAnsi="Cambria Math"/>
          <w:color w:val="000000"/>
          <w:szCs w:val="21"/>
        </w:rPr>
        <w:pict w14:anchorId="2E585D36">
          <v:shape id="_x0000_i1059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500D4E1" w14:textId="77777777" w:rsidR="00794676" w:rsidRPr="00C72292" w:rsidRDefault="00794676" w:rsidP="00794676">
      <w:pPr>
        <w:pStyle w:val="a0"/>
        <w:ind w:left="1470" w:right="1470"/>
      </w:pPr>
    </w:p>
    <w:p w14:paraId="6BF3A815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2" w:name="_Toc155690726"/>
      <w:bookmarkStart w:id="43" w:name="_Toc218156995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7D84207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4" w:name="_Toc155690727"/>
      <w:bookmarkStart w:id="45" w:name="_Toc21815699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10FB7180" w14:textId="77777777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50DF6D2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266B098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73590E6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3A8B670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7847DB84" w14:textId="77777777" w:rsidTr="00002FFA">
        <w:trPr>
          <w:trHeight w:val="258"/>
          <w:jc w:val="center"/>
        </w:trPr>
        <w:tc>
          <w:tcPr>
            <w:tcW w:w="9327" w:type="dxa"/>
            <w:gridSpan w:val="5"/>
          </w:tcPr>
          <w:p w14:paraId="193DF0B4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2102C1A" w14:textId="77777777" w:rsidTr="00002FFA">
        <w:trPr>
          <w:jc w:val="center"/>
        </w:trPr>
        <w:tc>
          <w:tcPr>
            <w:tcW w:w="1760" w:type="dxa"/>
            <w:gridSpan w:val="2"/>
          </w:tcPr>
          <w:p w14:paraId="77BD44A5" w14:textId="77777777" w:rsidR="00794676" w:rsidRPr="009E2851" w:rsidRDefault="008739B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EFCABEC">
                <v:shape id="_x0000_i1060" type="#_x0000_t75" style="width:13.3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ii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</w:tcPr>
          <w:p w14:paraId="32FF6B26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739B6">
              <w:rPr>
                <w:position w:val="-8"/>
              </w:rPr>
              <w:pict w14:anchorId="0E5C4545">
                <v:shape id="_x0000_i1061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8739B6">
              <w:rPr>
                <w:position w:val="-8"/>
              </w:rPr>
              <w:pict w14:anchorId="04DA14F4">
                <v:shape id="_x0000_i1062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BBE585D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2050AD2C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80706C7" w14:textId="77777777" w:rsidTr="00002FFA">
        <w:trPr>
          <w:jc w:val="center"/>
        </w:trPr>
        <w:tc>
          <w:tcPr>
            <w:tcW w:w="1760" w:type="dxa"/>
            <w:gridSpan w:val="2"/>
          </w:tcPr>
          <w:p w14:paraId="5178C759" w14:textId="77777777" w:rsidR="00794676" w:rsidRPr="009E2851" w:rsidRDefault="008739B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lastRenderedPageBreak/>
              <w:pict w14:anchorId="3D62808D">
                <v:shape id="_x0000_i1063" type="#_x0000_t75" style="width:7.75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ii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21847C5F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72A41696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</w:tcPr>
          <w:p w14:paraId="1C035CAD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0808E523" w14:textId="77777777" w:rsidTr="00002FFA">
        <w:trPr>
          <w:jc w:val="center"/>
        </w:trPr>
        <w:tc>
          <w:tcPr>
            <w:tcW w:w="9327" w:type="dxa"/>
            <w:gridSpan w:val="5"/>
          </w:tcPr>
          <w:p w14:paraId="509BE76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3149D0E8" w14:textId="77777777" w:rsidTr="00002FFA">
        <w:trPr>
          <w:trHeight w:val="210"/>
          <w:jc w:val="center"/>
        </w:trPr>
        <w:tc>
          <w:tcPr>
            <w:tcW w:w="1760" w:type="dxa"/>
            <w:gridSpan w:val="2"/>
            <w:vAlign w:val="center"/>
          </w:tcPr>
          <w:p w14:paraId="584B2237" w14:textId="77777777" w:rsidR="00794676" w:rsidRPr="009E2851" w:rsidRDefault="008739B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6EA65A3">
                <v:shape id="_x0000_i1064" type="#_x0000_t75" style="width:21.6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=&quot;0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 w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556C8227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3EC9FAC5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</w:tcPr>
          <w:p w14:paraId="65A620EB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668194A" w14:textId="77777777" w:rsidTr="00002FFA">
        <w:trPr>
          <w:trHeight w:val="493"/>
          <w:jc w:val="center"/>
        </w:trPr>
        <w:tc>
          <w:tcPr>
            <w:tcW w:w="1760" w:type="dxa"/>
            <w:gridSpan w:val="2"/>
          </w:tcPr>
          <w:p w14:paraId="77E01F95" w14:textId="77777777" w:rsidR="00794676" w:rsidRPr="009E2851" w:rsidRDefault="008739B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949CB78">
                <v:shape id="_x0000_i1065" type="#_x0000_t75" style="width:7.75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ii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</w:tcPr>
          <w:p w14:paraId="6C288605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739B6">
              <w:rPr>
                <w:position w:val="-8"/>
              </w:rPr>
              <w:pict w14:anchorId="4F0FAFB5">
                <v:shape id="_x0000_i1066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8739B6">
              <w:rPr>
                <w:position w:val="-8"/>
              </w:rPr>
              <w:pict w14:anchorId="27D488EC">
                <v:shape id="_x0000_i1067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69AA676C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</w:tcPr>
          <w:p w14:paraId="494E92F2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A12ED9C" w14:textId="77777777" w:rsidTr="00002FFA">
        <w:trPr>
          <w:trHeight w:val="448"/>
          <w:jc w:val="center"/>
        </w:trPr>
        <w:tc>
          <w:tcPr>
            <w:tcW w:w="1760" w:type="dxa"/>
            <w:gridSpan w:val="2"/>
          </w:tcPr>
          <w:p w14:paraId="429F21BF" w14:textId="77777777" w:rsidR="00794676" w:rsidRPr="009E2851" w:rsidRDefault="008739B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F959B3B">
                <v:shape id="_x0000_i1068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</w:tcPr>
          <w:p w14:paraId="6DDE6B8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8CF533D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</w:tcPr>
          <w:p w14:paraId="14B90C20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A0E71F7" w14:textId="77777777" w:rsidTr="00002FFA">
        <w:trPr>
          <w:trHeight w:val="245"/>
          <w:jc w:val="center"/>
        </w:trPr>
        <w:tc>
          <w:tcPr>
            <w:tcW w:w="1760" w:type="dxa"/>
            <w:gridSpan w:val="2"/>
          </w:tcPr>
          <w:p w14:paraId="6332462C" w14:textId="77777777" w:rsidR="00794676" w:rsidRPr="009E2851" w:rsidRDefault="008739B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970E393">
                <v:shape id="_x0000_i1069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0m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1ABAF149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0C73532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45507111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736F3EF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6" w:name="_Toc155690728"/>
      <w:bookmarkStart w:id="47" w:name="_Toc218156997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6"/>
      <w:bookmarkEnd w:id="47"/>
    </w:p>
    <w:p w14:paraId="7239048B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8" w:name="室外逐时温度"/>
      <w:bookmarkEnd w:id="48"/>
      <w:r>
        <w:rPr>
          <w:noProof/>
        </w:rPr>
        <w:drawing>
          <wp:inline distT="0" distB="0" distL="0" distR="0" wp14:anchorId="47AFF982" wp14:editId="4503D228">
            <wp:extent cx="5667375" cy="27813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7037D8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56F5E" w14:paraId="6BB2B86E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C1B09F3" w14:textId="77777777" w:rsidR="00B56F5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5976C2" w14:textId="77777777" w:rsidR="00B56F5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2DD542" w14:textId="77777777" w:rsidR="00B56F5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5B044B" w14:textId="77777777" w:rsidR="00B56F5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C07761" w14:textId="77777777" w:rsidR="00B56F5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B09EAD" w14:textId="77777777" w:rsidR="00B56F5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C435E7" w14:textId="77777777" w:rsidR="00B56F5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54BDB4" w14:textId="77777777" w:rsidR="00B56F5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FE739D" w14:textId="77777777" w:rsidR="00B56F5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A623FB" w14:textId="77777777" w:rsidR="00B56F5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BF14C7" w14:textId="77777777" w:rsidR="00B56F5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8CB970" w14:textId="77777777" w:rsidR="00B56F5E" w:rsidRDefault="00000000">
            <w:pPr>
              <w:jc w:val="center"/>
            </w:pPr>
            <w:r>
              <w:t>11:00</w:t>
            </w:r>
          </w:p>
        </w:tc>
      </w:tr>
      <w:tr w:rsidR="00B56F5E" w14:paraId="4642C48E" w14:textId="77777777">
        <w:trPr>
          <w:jc w:val="center"/>
        </w:trPr>
        <w:tc>
          <w:tcPr>
            <w:tcW w:w="777" w:type="dxa"/>
            <w:vAlign w:val="center"/>
          </w:tcPr>
          <w:p w14:paraId="425A3D63" w14:textId="77777777" w:rsidR="00B56F5E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1AF1DF40" w14:textId="77777777" w:rsidR="00B56F5E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4C0E5D63" w14:textId="77777777" w:rsidR="00B56F5E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5E216F36" w14:textId="77777777" w:rsidR="00B56F5E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43B45910" w14:textId="77777777" w:rsidR="00B56F5E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78C98A9C" w14:textId="77777777" w:rsidR="00B56F5E" w:rsidRDefault="00000000">
            <w:r>
              <w:t>29.20</w:t>
            </w:r>
          </w:p>
        </w:tc>
        <w:tc>
          <w:tcPr>
            <w:tcW w:w="777" w:type="dxa"/>
            <w:vAlign w:val="center"/>
          </w:tcPr>
          <w:p w14:paraId="66D76DAB" w14:textId="77777777" w:rsidR="00B56F5E" w:rsidRDefault="00000000">
            <w:r>
              <w:t>29.00</w:t>
            </w:r>
          </w:p>
        </w:tc>
        <w:tc>
          <w:tcPr>
            <w:tcW w:w="777" w:type="dxa"/>
            <w:vAlign w:val="center"/>
          </w:tcPr>
          <w:p w14:paraId="719721A5" w14:textId="77777777" w:rsidR="00B56F5E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4DF29FB1" w14:textId="77777777" w:rsidR="00B56F5E" w:rsidRDefault="00000000">
            <w:r>
              <w:t>32.50</w:t>
            </w:r>
          </w:p>
        </w:tc>
        <w:tc>
          <w:tcPr>
            <w:tcW w:w="777" w:type="dxa"/>
            <w:vAlign w:val="center"/>
          </w:tcPr>
          <w:p w14:paraId="6FE520BD" w14:textId="77777777" w:rsidR="00B56F5E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4425F1E3" w14:textId="77777777" w:rsidR="00B56F5E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7EBD7BC9" w14:textId="77777777" w:rsidR="00B56F5E" w:rsidRDefault="00000000">
            <w:r>
              <w:t>37.10</w:t>
            </w:r>
          </w:p>
        </w:tc>
      </w:tr>
      <w:tr w:rsidR="00B56F5E" w14:paraId="0C153502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A7B6337" w14:textId="77777777" w:rsidR="00B56F5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99F079" w14:textId="77777777" w:rsidR="00B56F5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B3457" w14:textId="77777777" w:rsidR="00B56F5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03B40A" w14:textId="77777777" w:rsidR="00B56F5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1EB395" w14:textId="77777777" w:rsidR="00B56F5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DC2DB3" w14:textId="77777777" w:rsidR="00B56F5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D20C50" w14:textId="77777777" w:rsidR="00B56F5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2F1C45" w14:textId="77777777" w:rsidR="00B56F5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5C80A5" w14:textId="77777777" w:rsidR="00B56F5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C02444" w14:textId="77777777" w:rsidR="00B56F5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3C14F4" w14:textId="77777777" w:rsidR="00B56F5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FC9CBA" w14:textId="77777777" w:rsidR="00B56F5E" w:rsidRDefault="00000000">
            <w:r>
              <w:t>23:00</w:t>
            </w:r>
          </w:p>
        </w:tc>
      </w:tr>
      <w:tr w:rsidR="00B56F5E" w14:paraId="7FCD1DD7" w14:textId="77777777">
        <w:trPr>
          <w:jc w:val="center"/>
        </w:trPr>
        <w:tc>
          <w:tcPr>
            <w:tcW w:w="777" w:type="dxa"/>
            <w:vAlign w:val="center"/>
          </w:tcPr>
          <w:p w14:paraId="249F525D" w14:textId="77777777" w:rsidR="00B56F5E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0F277BF3" w14:textId="77777777" w:rsidR="00B56F5E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78CADBA9" w14:textId="77777777" w:rsidR="00B56F5E" w:rsidRDefault="00000000">
            <w:r>
              <w:t>39.40</w:t>
            </w:r>
          </w:p>
        </w:tc>
        <w:tc>
          <w:tcPr>
            <w:tcW w:w="777" w:type="dxa"/>
            <w:vAlign w:val="center"/>
          </w:tcPr>
          <w:p w14:paraId="1959E00D" w14:textId="77777777" w:rsidR="00B56F5E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27F51DBA" w14:textId="77777777" w:rsidR="00B56F5E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01823B98" w14:textId="77777777" w:rsidR="00B56F5E" w:rsidRDefault="00000000">
            <w:r>
              <w:t>38.50</w:t>
            </w:r>
          </w:p>
        </w:tc>
        <w:tc>
          <w:tcPr>
            <w:tcW w:w="777" w:type="dxa"/>
            <w:vAlign w:val="center"/>
          </w:tcPr>
          <w:p w14:paraId="7C34F395" w14:textId="77777777" w:rsidR="00B56F5E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16719245" w14:textId="77777777" w:rsidR="00B56F5E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1E0518BE" w14:textId="77777777" w:rsidR="00B56F5E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4492E2ED" w14:textId="77777777" w:rsidR="00B56F5E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521876E3" w14:textId="77777777" w:rsidR="00B56F5E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0F95C5AC" w14:textId="77777777" w:rsidR="00B56F5E" w:rsidRDefault="00000000">
            <w:r>
              <w:t>33.60</w:t>
            </w:r>
          </w:p>
        </w:tc>
      </w:tr>
    </w:tbl>
    <w:p w14:paraId="7AFEB072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9" w:name="室外逐时温度表格"/>
      <w:bookmarkEnd w:id="49"/>
    </w:p>
    <w:p w14:paraId="17C4029F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0" w:name="室外逐时温度备注"/>
      <w:bookmarkEnd w:id="50"/>
      <w:r>
        <w:rPr>
          <w:rFonts w:ascii="宋体" w:hAnsi="宋体"/>
          <w:b/>
          <w:color w:val="000000"/>
          <w:sz w:val="18"/>
          <w:szCs w:val="18"/>
        </w:rPr>
        <w:t>注：气象数据参考 浙江-杭州</w:t>
      </w:r>
    </w:p>
    <w:p w14:paraId="55A55551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1" w:name="_Toc155690729"/>
      <w:bookmarkStart w:id="52" w:name="_Toc21815699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77FF9363" w14:textId="77777777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2C6F02C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64F8A977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328A2022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7F9D1746" w14:textId="77777777" w:rsidTr="0045426E">
        <w:trPr>
          <w:trHeight w:val="560"/>
          <w:jc w:val="center"/>
        </w:trPr>
        <w:tc>
          <w:tcPr>
            <w:tcW w:w="2019" w:type="dxa"/>
            <w:vAlign w:val="center"/>
          </w:tcPr>
          <w:p w14:paraId="22C63168" w14:textId="77777777" w:rsidR="00794676" w:rsidRPr="009E2851" w:rsidRDefault="008739B6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201EEF4F">
                <v:shape id="_x0000_i1070" type="#_x0000_t75" style="width:6.1pt;height:13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416" w:type="dxa"/>
            <w:vAlign w:val="center"/>
          </w:tcPr>
          <w:p w14:paraId="286220C0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578F218B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2906A964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4892D03D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B56F5E" w14:paraId="060F097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34B9F15" w14:textId="77777777" w:rsidR="00B56F5E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722CA2F" w14:textId="77777777" w:rsidR="00B56F5E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CB359F3" w14:textId="77777777" w:rsidR="00B56F5E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78E6FD5" w14:textId="77777777" w:rsidR="00B56F5E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E650CD5" w14:textId="77777777" w:rsidR="00B56F5E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5AA01AD" w14:textId="77777777" w:rsidR="00B56F5E" w:rsidRDefault="00000000">
            <w:pPr>
              <w:jc w:val="center"/>
            </w:pPr>
            <w:r>
              <w:t>水平</w:t>
            </w:r>
          </w:p>
        </w:tc>
      </w:tr>
      <w:tr w:rsidR="00B56F5E" w14:paraId="5C0969A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9EAD5E1" w14:textId="77777777" w:rsidR="00B56F5E" w:rsidRDefault="00000000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14:paraId="111BBC55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14C711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25CE3C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65C5C4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60AE3F" w14:textId="77777777" w:rsidR="00B56F5E" w:rsidRDefault="00000000">
            <w:r>
              <w:t>0.00</w:t>
            </w:r>
          </w:p>
        </w:tc>
      </w:tr>
      <w:tr w:rsidR="00B56F5E" w14:paraId="3435F93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026D912" w14:textId="77777777" w:rsidR="00B56F5E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1D628A97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6B90DB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1A0FEC6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5AA3E9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4EDB0A" w14:textId="77777777" w:rsidR="00B56F5E" w:rsidRDefault="00000000">
            <w:r>
              <w:t>0.00</w:t>
            </w:r>
          </w:p>
        </w:tc>
      </w:tr>
      <w:tr w:rsidR="00B56F5E" w14:paraId="68536EB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5A6AEC4" w14:textId="77777777" w:rsidR="00B56F5E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368B4B61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D7883B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91F78F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D2DE4C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A6F009" w14:textId="77777777" w:rsidR="00B56F5E" w:rsidRDefault="00000000">
            <w:r>
              <w:t>0.00</w:t>
            </w:r>
          </w:p>
        </w:tc>
      </w:tr>
      <w:tr w:rsidR="00B56F5E" w14:paraId="20DD85B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3CB86CC" w14:textId="77777777" w:rsidR="00B56F5E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11FF26EA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849A94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2AE2C0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49C86C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9ACDFE" w14:textId="77777777" w:rsidR="00B56F5E" w:rsidRDefault="00000000">
            <w:r>
              <w:t>0.00</w:t>
            </w:r>
          </w:p>
        </w:tc>
      </w:tr>
      <w:tr w:rsidR="00B56F5E" w14:paraId="028E146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D602588" w14:textId="77777777" w:rsidR="00B56F5E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1C8CC101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D4FABC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BA3E10E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FD98FF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E35058" w14:textId="77777777" w:rsidR="00B56F5E" w:rsidRDefault="00000000">
            <w:r>
              <w:t>0.00</w:t>
            </w:r>
          </w:p>
        </w:tc>
      </w:tr>
      <w:tr w:rsidR="00B56F5E" w14:paraId="2B15A3F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FB1F52F" w14:textId="77777777" w:rsidR="00B56F5E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0917DB48" w14:textId="77777777" w:rsidR="00B56F5E" w:rsidRDefault="00000000">
            <w:r>
              <w:t>70.85</w:t>
            </w:r>
          </w:p>
        </w:tc>
        <w:tc>
          <w:tcPr>
            <w:tcW w:w="1556" w:type="dxa"/>
            <w:vAlign w:val="center"/>
          </w:tcPr>
          <w:p w14:paraId="7343FD0B" w14:textId="77777777" w:rsidR="00B56F5E" w:rsidRDefault="00000000">
            <w:r>
              <w:t>26.81</w:t>
            </w:r>
          </w:p>
        </w:tc>
        <w:tc>
          <w:tcPr>
            <w:tcW w:w="1556" w:type="dxa"/>
            <w:vAlign w:val="center"/>
          </w:tcPr>
          <w:p w14:paraId="124F8F6D" w14:textId="77777777" w:rsidR="00B56F5E" w:rsidRDefault="00000000">
            <w:r>
              <w:t>32.11</w:t>
            </w:r>
          </w:p>
        </w:tc>
        <w:tc>
          <w:tcPr>
            <w:tcW w:w="1556" w:type="dxa"/>
            <w:vAlign w:val="center"/>
          </w:tcPr>
          <w:p w14:paraId="113E08F7" w14:textId="77777777" w:rsidR="00B56F5E" w:rsidRDefault="00000000">
            <w:r>
              <w:t>13.20</w:t>
            </w:r>
          </w:p>
        </w:tc>
        <w:tc>
          <w:tcPr>
            <w:tcW w:w="1556" w:type="dxa"/>
            <w:vAlign w:val="center"/>
          </w:tcPr>
          <w:p w14:paraId="13EAA055" w14:textId="77777777" w:rsidR="00B56F5E" w:rsidRDefault="00000000">
            <w:r>
              <w:t>59.40</w:t>
            </w:r>
          </w:p>
        </w:tc>
      </w:tr>
      <w:tr w:rsidR="00B56F5E" w14:paraId="26B93B4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840E2D8" w14:textId="77777777" w:rsidR="00B56F5E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6C4B72AD" w14:textId="77777777" w:rsidR="00B56F5E" w:rsidRDefault="00000000">
            <w:r>
              <w:t>190.25</w:t>
            </w:r>
          </w:p>
        </w:tc>
        <w:tc>
          <w:tcPr>
            <w:tcW w:w="1556" w:type="dxa"/>
            <w:vAlign w:val="center"/>
          </w:tcPr>
          <w:p w14:paraId="257B3A94" w14:textId="77777777" w:rsidR="00B56F5E" w:rsidRDefault="00000000">
            <w:r>
              <w:t>88.60</w:t>
            </w:r>
          </w:p>
        </w:tc>
        <w:tc>
          <w:tcPr>
            <w:tcW w:w="1556" w:type="dxa"/>
            <w:vAlign w:val="center"/>
          </w:tcPr>
          <w:p w14:paraId="0383109E" w14:textId="77777777" w:rsidR="00B56F5E" w:rsidRDefault="00000000">
            <w:r>
              <w:t>89.24</w:t>
            </w:r>
          </w:p>
        </w:tc>
        <w:tc>
          <w:tcPr>
            <w:tcW w:w="1556" w:type="dxa"/>
            <w:vAlign w:val="center"/>
          </w:tcPr>
          <w:p w14:paraId="56213080" w14:textId="77777777" w:rsidR="00B56F5E" w:rsidRDefault="00000000">
            <w:r>
              <w:t>51.77</w:t>
            </w:r>
          </w:p>
        </w:tc>
        <w:tc>
          <w:tcPr>
            <w:tcW w:w="1556" w:type="dxa"/>
            <w:vAlign w:val="center"/>
          </w:tcPr>
          <w:p w14:paraId="524E73B1" w14:textId="77777777" w:rsidR="00B56F5E" w:rsidRDefault="00000000">
            <w:r>
              <w:t>184.10</w:t>
            </w:r>
          </w:p>
        </w:tc>
      </w:tr>
      <w:tr w:rsidR="00B56F5E" w14:paraId="5FAD33A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B249EF7" w14:textId="77777777" w:rsidR="00B56F5E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36F320BB" w14:textId="77777777" w:rsidR="00B56F5E" w:rsidRDefault="00000000">
            <w:r>
              <w:t>405.15</w:t>
            </w:r>
          </w:p>
        </w:tc>
        <w:tc>
          <w:tcPr>
            <w:tcW w:w="1556" w:type="dxa"/>
            <w:vAlign w:val="center"/>
          </w:tcPr>
          <w:p w14:paraId="283B65D9" w14:textId="77777777" w:rsidR="00B56F5E" w:rsidRDefault="00000000">
            <w:r>
              <w:t>176.04</w:t>
            </w:r>
          </w:p>
        </w:tc>
        <w:tc>
          <w:tcPr>
            <w:tcW w:w="1556" w:type="dxa"/>
            <w:vAlign w:val="center"/>
          </w:tcPr>
          <w:p w14:paraId="09BF0D5A" w14:textId="77777777" w:rsidR="00B56F5E" w:rsidRDefault="00000000">
            <w:r>
              <w:t>161.82</w:t>
            </w:r>
          </w:p>
        </w:tc>
        <w:tc>
          <w:tcPr>
            <w:tcW w:w="1556" w:type="dxa"/>
            <w:vAlign w:val="center"/>
          </w:tcPr>
          <w:p w14:paraId="016FEF2B" w14:textId="77777777" w:rsidR="00B56F5E" w:rsidRDefault="00000000">
            <w:r>
              <w:t>113.40</w:t>
            </w:r>
          </w:p>
        </w:tc>
        <w:tc>
          <w:tcPr>
            <w:tcW w:w="1556" w:type="dxa"/>
            <w:vAlign w:val="center"/>
          </w:tcPr>
          <w:p w14:paraId="3E370450" w14:textId="77777777" w:rsidR="00B56F5E" w:rsidRDefault="00000000">
            <w:r>
              <w:t>413.50</w:t>
            </w:r>
          </w:p>
        </w:tc>
      </w:tr>
      <w:tr w:rsidR="00B56F5E" w14:paraId="4A300CD3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2A44526" w14:textId="77777777" w:rsidR="00B56F5E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42FD795A" w14:textId="77777777" w:rsidR="00B56F5E" w:rsidRDefault="00000000">
            <w:r>
              <w:t>534.65</w:t>
            </w:r>
          </w:p>
        </w:tc>
        <w:tc>
          <w:tcPr>
            <w:tcW w:w="1556" w:type="dxa"/>
            <w:vAlign w:val="center"/>
          </w:tcPr>
          <w:p w14:paraId="11255487" w14:textId="77777777" w:rsidR="00B56F5E" w:rsidRDefault="00000000">
            <w:r>
              <w:t>274.41</w:t>
            </w:r>
          </w:p>
        </w:tc>
        <w:tc>
          <w:tcPr>
            <w:tcW w:w="1556" w:type="dxa"/>
            <w:vAlign w:val="center"/>
          </w:tcPr>
          <w:p w14:paraId="602888EC" w14:textId="77777777" w:rsidR="00B56F5E" w:rsidRDefault="00000000">
            <w:r>
              <w:t>215.82</w:t>
            </w:r>
          </w:p>
        </w:tc>
        <w:tc>
          <w:tcPr>
            <w:tcW w:w="1556" w:type="dxa"/>
            <w:vAlign w:val="center"/>
          </w:tcPr>
          <w:p w14:paraId="0E19A353" w14:textId="77777777" w:rsidR="00B56F5E" w:rsidRDefault="00000000">
            <w:r>
              <w:t>176.80</w:t>
            </w:r>
          </w:p>
        </w:tc>
        <w:tc>
          <w:tcPr>
            <w:tcW w:w="1556" w:type="dxa"/>
            <w:vAlign w:val="center"/>
          </w:tcPr>
          <w:p w14:paraId="089B559D" w14:textId="77777777" w:rsidR="00B56F5E" w:rsidRDefault="00000000">
            <w:r>
              <w:t>657.70</w:t>
            </w:r>
          </w:p>
        </w:tc>
      </w:tr>
      <w:tr w:rsidR="00B56F5E" w14:paraId="0CE536F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068DB9C" w14:textId="77777777" w:rsidR="00B56F5E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41BDCB29" w14:textId="77777777" w:rsidR="00B56F5E" w:rsidRDefault="00000000">
            <w:r>
              <w:t>579.36</w:t>
            </w:r>
          </w:p>
        </w:tc>
        <w:tc>
          <w:tcPr>
            <w:tcW w:w="1556" w:type="dxa"/>
            <w:vAlign w:val="center"/>
          </w:tcPr>
          <w:p w14:paraId="2927B56B" w14:textId="77777777" w:rsidR="00B56F5E" w:rsidRDefault="00000000">
            <w:r>
              <w:t>401.88</w:t>
            </w:r>
          </w:p>
        </w:tc>
        <w:tc>
          <w:tcPr>
            <w:tcW w:w="1556" w:type="dxa"/>
            <w:vAlign w:val="center"/>
          </w:tcPr>
          <w:p w14:paraId="73679552" w14:textId="77777777" w:rsidR="00B56F5E" w:rsidRDefault="00000000">
            <w:r>
              <w:t>279.38</w:t>
            </w:r>
          </w:p>
        </w:tc>
        <w:tc>
          <w:tcPr>
            <w:tcW w:w="1556" w:type="dxa"/>
            <w:vAlign w:val="center"/>
          </w:tcPr>
          <w:p w14:paraId="67D8679E" w14:textId="77777777" w:rsidR="00B56F5E" w:rsidRDefault="00000000">
            <w:r>
              <w:t>230.95</w:t>
            </w:r>
          </w:p>
        </w:tc>
        <w:tc>
          <w:tcPr>
            <w:tcW w:w="1556" w:type="dxa"/>
            <w:vAlign w:val="center"/>
          </w:tcPr>
          <w:p w14:paraId="740C09E9" w14:textId="77777777" w:rsidR="00B56F5E" w:rsidRDefault="00000000">
            <w:r>
              <w:t>930.80</w:t>
            </w:r>
          </w:p>
        </w:tc>
      </w:tr>
      <w:tr w:rsidR="00B56F5E" w14:paraId="20FBBD3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07A7D5E" w14:textId="77777777" w:rsidR="00B56F5E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06285E9C" w14:textId="77777777" w:rsidR="00B56F5E" w:rsidRDefault="00000000">
            <w:r>
              <w:t>438.88</w:t>
            </w:r>
          </w:p>
        </w:tc>
        <w:tc>
          <w:tcPr>
            <w:tcW w:w="1556" w:type="dxa"/>
            <w:vAlign w:val="center"/>
          </w:tcPr>
          <w:p w14:paraId="55C249E2" w14:textId="77777777" w:rsidR="00B56F5E" w:rsidRDefault="00000000">
            <w:r>
              <w:t>443.70</w:t>
            </w:r>
          </w:p>
        </w:tc>
        <w:tc>
          <w:tcPr>
            <w:tcW w:w="1556" w:type="dxa"/>
            <w:vAlign w:val="center"/>
          </w:tcPr>
          <w:p w14:paraId="19993A52" w14:textId="77777777" w:rsidR="00B56F5E" w:rsidRDefault="00000000">
            <w:r>
              <w:t>295.72</w:t>
            </w:r>
          </w:p>
        </w:tc>
        <w:tc>
          <w:tcPr>
            <w:tcW w:w="1556" w:type="dxa"/>
            <w:vAlign w:val="center"/>
          </w:tcPr>
          <w:p w14:paraId="265F1FC0" w14:textId="77777777" w:rsidR="00B56F5E" w:rsidRDefault="00000000">
            <w:r>
              <w:t>243.83</w:t>
            </w:r>
          </w:p>
        </w:tc>
        <w:tc>
          <w:tcPr>
            <w:tcW w:w="1556" w:type="dxa"/>
            <w:vAlign w:val="center"/>
          </w:tcPr>
          <w:p w14:paraId="2A51D8ED" w14:textId="77777777" w:rsidR="00B56F5E" w:rsidRDefault="00000000">
            <w:r>
              <w:t>961.50</w:t>
            </w:r>
          </w:p>
        </w:tc>
      </w:tr>
      <w:tr w:rsidR="00B56F5E" w14:paraId="7209B8D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4969489" w14:textId="77777777" w:rsidR="00B56F5E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4FCD3664" w14:textId="77777777" w:rsidR="00B56F5E" w:rsidRDefault="00000000">
            <w:r>
              <w:t>298.92</w:t>
            </w:r>
          </w:p>
        </w:tc>
        <w:tc>
          <w:tcPr>
            <w:tcW w:w="1556" w:type="dxa"/>
            <w:vAlign w:val="center"/>
          </w:tcPr>
          <w:p w14:paraId="0EAC8674" w14:textId="77777777" w:rsidR="00B56F5E" w:rsidRDefault="00000000">
            <w:r>
              <w:t>453.76</w:t>
            </w:r>
          </w:p>
        </w:tc>
        <w:tc>
          <w:tcPr>
            <w:tcW w:w="1556" w:type="dxa"/>
            <w:vAlign w:val="center"/>
          </w:tcPr>
          <w:p w14:paraId="0BAEC7BE" w14:textId="77777777" w:rsidR="00B56F5E" w:rsidRDefault="00000000">
            <w:r>
              <w:t>298.92</w:t>
            </w:r>
          </w:p>
        </w:tc>
        <w:tc>
          <w:tcPr>
            <w:tcW w:w="1556" w:type="dxa"/>
            <w:vAlign w:val="center"/>
          </w:tcPr>
          <w:p w14:paraId="4B316EF5" w14:textId="77777777" w:rsidR="00B56F5E" w:rsidRDefault="00000000">
            <w:r>
              <w:t>246.29</w:t>
            </w:r>
          </w:p>
        </w:tc>
        <w:tc>
          <w:tcPr>
            <w:tcW w:w="1556" w:type="dxa"/>
            <w:vAlign w:val="center"/>
          </w:tcPr>
          <w:p w14:paraId="427A89EA" w14:textId="77777777" w:rsidR="00B56F5E" w:rsidRDefault="00000000">
            <w:r>
              <w:t>965.00</w:t>
            </w:r>
          </w:p>
        </w:tc>
      </w:tr>
      <w:tr w:rsidR="00B56F5E" w14:paraId="2645FD2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A04D9FB" w14:textId="77777777" w:rsidR="00B56F5E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272B7649" w14:textId="77777777" w:rsidR="00B56F5E" w:rsidRDefault="00000000">
            <w:r>
              <w:t>251.21</w:t>
            </w:r>
          </w:p>
        </w:tc>
        <w:tc>
          <w:tcPr>
            <w:tcW w:w="1556" w:type="dxa"/>
            <w:vAlign w:val="center"/>
          </w:tcPr>
          <w:p w14:paraId="49658AFD" w14:textId="77777777" w:rsidR="00B56F5E" w:rsidRDefault="00000000">
            <w:r>
              <w:t>370.11</w:t>
            </w:r>
          </w:p>
        </w:tc>
        <w:tc>
          <w:tcPr>
            <w:tcW w:w="1556" w:type="dxa"/>
            <w:vAlign w:val="center"/>
          </w:tcPr>
          <w:p w14:paraId="5791D5CA" w14:textId="77777777" w:rsidR="00B56F5E" w:rsidRDefault="00000000">
            <w:r>
              <w:t>361.22</w:t>
            </w:r>
          </w:p>
        </w:tc>
        <w:tc>
          <w:tcPr>
            <w:tcW w:w="1556" w:type="dxa"/>
            <w:vAlign w:val="center"/>
          </w:tcPr>
          <w:p w14:paraId="10C383F9" w14:textId="77777777" w:rsidR="00B56F5E" w:rsidRDefault="00000000">
            <w:r>
              <w:t>206.14</w:t>
            </w:r>
          </w:p>
        </w:tc>
        <w:tc>
          <w:tcPr>
            <w:tcW w:w="1556" w:type="dxa"/>
            <w:vAlign w:val="center"/>
          </w:tcPr>
          <w:p w14:paraId="37AA95EA" w14:textId="77777777" w:rsidR="00B56F5E" w:rsidRDefault="00000000">
            <w:r>
              <w:t>778.80</w:t>
            </w:r>
          </w:p>
        </w:tc>
      </w:tr>
      <w:tr w:rsidR="00B56F5E" w14:paraId="50D6B85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60DEEDA" w14:textId="77777777" w:rsidR="00B56F5E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3F90FCAF" w14:textId="77777777" w:rsidR="00B56F5E" w:rsidRDefault="00000000">
            <w:r>
              <w:t>232.76</w:t>
            </w:r>
          </w:p>
        </w:tc>
        <w:tc>
          <w:tcPr>
            <w:tcW w:w="1556" w:type="dxa"/>
            <w:vAlign w:val="center"/>
          </w:tcPr>
          <w:p w14:paraId="383A9719" w14:textId="77777777" w:rsidR="00B56F5E" w:rsidRDefault="00000000">
            <w:r>
              <w:t>325.82</w:t>
            </w:r>
          </w:p>
        </w:tc>
        <w:tc>
          <w:tcPr>
            <w:tcW w:w="1556" w:type="dxa"/>
            <w:vAlign w:val="center"/>
          </w:tcPr>
          <w:p w14:paraId="3AC36589" w14:textId="77777777" w:rsidR="00B56F5E" w:rsidRDefault="00000000">
            <w:r>
              <w:t>439.16</w:t>
            </w:r>
          </w:p>
        </w:tc>
        <w:tc>
          <w:tcPr>
            <w:tcW w:w="1556" w:type="dxa"/>
            <w:vAlign w:val="center"/>
          </w:tcPr>
          <w:p w14:paraId="751B0F3C" w14:textId="77777777" w:rsidR="00B56F5E" w:rsidRDefault="00000000">
            <w:r>
              <w:t>190.65</w:t>
            </w:r>
          </w:p>
        </w:tc>
        <w:tc>
          <w:tcPr>
            <w:tcW w:w="1556" w:type="dxa"/>
            <w:vAlign w:val="center"/>
          </w:tcPr>
          <w:p w14:paraId="2A24622A" w14:textId="77777777" w:rsidR="00B56F5E" w:rsidRDefault="00000000">
            <w:r>
              <w:t>708.00</w:t>
            </w:r>
          </w:p>
        </w:tc>
      </w:tr>
      <w:tr w:rsidR="00B56F5E" w14:paraId="6A83C66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86B3F64" w14:textId="77777777" w:rsidR="00B56F5E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256BD258" w14:textId="77777777" w:rsidR="00B56F5E" w:rsidRDefault="00000000">
            <w:r>
              <w:t>206.86</w:t>
            </w:r>
          </w:p>
        </w:tc>
        <w:tc>
          <w:tcPr>
            <w:tcW w:w="1556" w:type="dxa"/>
            <w:vAlign w:val="center"/>
          </w:tcPr>
          <w:p w14:paraId="34714CD7" w14:textId="77777777" w:rsidR="00B56F5E" w:rsidRDefault="00000000">
            <w:r>
              <w:t>262.24</w:t>
            </w:r>
          </w:p>
        </w:tc>
        <w:tc>
          <w:tcPr>
            <w:tcW w:w="1556" w:type="dxa"/>
            <w:vAlign w:val="center"/>
          </w:tcPr>
          <w:p w14:paraId="799DA9E5" w14:textId="77777777" w:rsidR="00B56F5E" w:rsidRDefault="00000000">
            <w:r>
              <w:t>491.38</w:t>
            </w:r>
          </w:p>
        </w:tc>
        <w:tc>
          <w:tcPr>
            <w:tcW w:w="1556" w:type="dxa"/>
            <w:vAlign w:val="center"/>
          </w:tcPr>
          <w:p w14:paraId="308BB592" w14:textId="77777777" w:rsidR="00B56F5E" w:rsidRDefault="00000000">
            <w:r>
              <w:t>168.95</w:t>
            </w:r>
          </w:p>
        </w:tc>
        <w:tc>
          <w:tcPr>
            <w:tcW w:w="1556" w:type="dxa"/>
            <w:vAlign w:val="center"/>
          </w:tcPr>
          <w:p w14:paraId="7AC173C8" w14:textId="77777777" w:rsidR="00B56F5E" w:rsidRDefault="00000000">
            <w:r>
              <w:t>610.70</w:t>
            </w:r>
          </w:p>
        </w:tc>
      </w:tr>
      <w:tr w:rsidR="00B56F5E" w14:paraId="6171131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C5E417E" w14:textId="77777777" w:rsidR="00B56F5E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270358D7" w14:textId="77777777" w:rsidR="00B56F5E" w:rsidRDefault="00000000">
            <w:r>
              <w:t>161.07</w:t>
            </w:r>
          </w:p>
        </w:tc>
        <w:tc>
          <w:tcPr>
            <w:tcW w:w="1556" w:type="dxa"/>
            <w:vAlign w:val="center"/>
          </w:tcPr>
          <w:p w14:paraId="4673F052" w14:textId="77777777" w:rsidR="00B56F5E" w:rsidRDefault="00000000">
            <w:r>
              <w:t>174.93</w:t>
            </w:r>
          </w:p>
        </w:tc>
        <w:tc>
          <w:tcPr>
            <w:tcW w:w="1556" w:type="dxa"/>
            <w:vAlign w:val="center"/>
          </w:tcPr>
          <w:p w14:paraId="68D746D0" w14:textId="77777777" w:rsidR="00B56F5E" w:rsidRDefault="00000000">
            <w:r>
              <w:t>406.85</w:t>
            </w:r>
          </w:p>
        </w:tc>
        <w:tc>
          <w:tcPr>
            <w:tcW w:w="1556" w:type="dxa"/>
            <w:vAlign w:val="center"/>
          </w:tcPr>
          <w:p w14:paraId="25C48F47" w14:textId="77777777" w:rsidR="00B56F5E" w:rsidRDefault="00000000">
            <w:r>
              <w:t>112.68</w:t>
            </w:r>
          </w:p>
        </w:tc>
        <w:tc>
          <w:tcPr>
            <w:tcW w:w="1556" w:type="dxa"/>
            <w:vAlign w:val="center"/>
          </w:tcPr>
          <w:p w14:paraId="00B957FC" w14:textId="77777777" w:rsidR="00B56F5E" w:rsidRDefault="00000000">
            <w:r>
              <w:t>413.70</w:t>
            </w:r>
          </w:p>
        </w:tc>
      </w:tr>
      <w:tr w:rsidR="00B56F5E" w14:paraId="15BFF383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9F5800B" w14:textId="77777777" w:rsidR="00B56F5E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6A3DF784" w14:textId="77777777" w:rsidR="00B56F5E" w:rsidRDefault="00000000">
            <w:r>
              <w:t>104.83</w:t>
            </w:r>
          </w:p>
        </w:tc>
        <w:tc>
          <w:tcPr>
            <w:tcW w:w="1556" w:type="dxa"/>
            <w:vAlign w:val="center"/>
          </w:tcPr>
          <w:p w14:paraId="664D74C4" w14:textId="77777777" w:rsidR="00B56F5E" w:rsidRDefault="00000000">
            <w:r>
              <w:t>94.95</w:t>
            </w:r>
          </w:p>
        </w:tc>
        <w:tc>
          <w:tcPr>
            <w:tcW w:w="1556" w:type="dxa"/>
            <w:vAlign w:val="center"/>
          </w:tcPr>
          <w:p w14:paraId="44858009" w14:textId="77777777" w:rsidR="00B56F5E" w:rsidRDefault="00000000">
            <w:r>
              <w:t>269.60</w:t>
            </w:r>
          </w:p>
        </w:tc>
        <w:tc>
          <w:tcPr>
            <w:tcW w:w="1556" w:type="dxa"/>
            <w:vAlign w:val="center"/>
          </w:tcPr>
          <w:p w14:paraId="508DA446" w14:textId="77777777" w:rsidR="00B56F5E" w:rsidRDefault="00000000">
            <w:r>
              <w:t>52.52</w:t>
            </w:r>
          </w:p>
        </w:tc>
        <w:tc>
          <w:tcPr>
            <w:tcW w:w="1556" w:type="dxa"/>
            <w:vAlign w:val="center"/>
          </w:tcPr>
          <w:p w14:paraId="64E3E473" w14:textId="77777777" w:rsidR="00B56F5E" w:rsidRDefault="00000000">
            <w:r>
              <w:t>232.40</w:t>
            </w:r>
          </w:p>
        </w:tc>
      </w:tr>
      <w:tr w:rsidR="00B56F5E" w14:paraId="337C1A9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FED92FF" w14:textId="77777777" w:rsidR="00B56F5E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582D397F" w14:textId="77777777" w:rsidR="00B56F5E" w:rsidRDefault="00000000">
            <w:r>
              <w:t>35.48</w:t>
            </w:r>
          </w:p>
        </w:tc>
        <w:tc>
          <w:tcPr>
            <w:tcW w:w="1556" w:type="dxa"/>
            <w:vAlign w:val="center"/>
          </w:tcPr>
          <w:p w14:paraId="5A039686" w14:textId="77777777" w:rsidR="00B56F5E" w:rsidRDefault="00000000">
            <w:r>
              <w:t>25.73</w:t>
            </w:r>
          </w:p>
        </w:tc>
        <w:tc>
          <w:tcPr>
            <w:tcW w:w="1556" w:type="dxa"/>
            <w:vAlign w:val="center"/>
          </w:tcPr>
          <w:p w14:paraId="56B28744" w14:textId="77777777" w:rsidR="00B56F5E" w:rsidRDefault="00000000">
            <w:r>
              <w:t>90.59</w:t>
            </w:r>
          </w:p>
        </w:tc>
        <w:tc>
          <w:tcPr>
            <w:tcW w:w="1556" w:type="dxa"/>
            <w:vAlign w:val="center"/>
          </w:tcPr>
          <w:p w14:paraId="19FC2DD2" w14:textId="77777777" w:rsidR="00B56F5E" w:rsidRDefault="00000000">
            <w:r>
              <w:t>10.79</w:t>
            </w:r>
          </w:p>
        </w:tc>
        <w:tc>
          <w:tcPr>
            <w:tcW w:w="1556" w:type="dxa"/>
            <w:vAlign w:val="center"/>
          </w:tcPr>
          <w:p w14:paraId="7A769D43" w14:textId="77777777" w:rsidR="00B56F5E" w:rsidRDefault="00000000">
            <w:r>
              <w:t>67.50</w:t>
            </w:r>
          </w:p>
        </w:tc>
      </w:tr>
      <w:tr w:rsidR="00B56F5E" w14:paraId="707BEBB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B14C116" w14:textId="77777777" w:rsidR="00B56F5E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2640459B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ABB1245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5B89511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53B8943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0DB23E" w14:textId="77777777" w:rsidR="00B56F5E" w:rsidRDefault="00000000">
            <w:r>
              <w:t>0.00</w:t>
            </w:r>
          </w:p>
        </w:tc>
      </w:tr>
      <w:tr w:rsidR="00B56F5E" w14:paraId="5D141DB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D0F64C3" w14:textId="77777777" w:rsidR="00B56F5E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3299622F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587AA4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65D00C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EB60D5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EEAA9E" w14:textId="77777777" w:rsidR="00B56F5E" w:rsidRDefault="00000000">
            <w:r>
              <w:t>0.00</w:t>
            </w:r>
          </w:p>
        </w:tc>
      </w:tr>
      <w:tr w:rsidR="00B56F5E" w14:paraId="4B6CDE4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7C465F8" w14:textId="77777777" w:rsidR="00B56F5E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7488C44A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DF4BFC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72DB30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4F95B4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2F0F5A" w14:textId="77777777" w:rsidR="00B56F5E" w:rsidRDefault="00000000">
            <w:r>
              <w:t>0.00</w:t>
            </w:r>
          </w:p>
        </w:tc>
      </w:tr>
      <w:tr w:rsidR="00B56F5E" w14:paraId="0986F83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A989A9F" w14:textId="77777777" w:rsidR="00B56F5E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3B708228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3DFB71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E3FFC1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D789EC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D2F17B" w14:textId="77777777" w:rsidR="00B56F5E" w:rsidRDefault="00000000">
            <w:r>
              <w:t>0.00</w:t>
            </w:r>
          </w:p>
        </w:tc>
      </w:tr>
      <w:tr w:rsidR="00B56F5E" w14:paraId="2E674B1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9ED2BA0" w14:textId="77777777" w:rsidR="00B56F5E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3AAF6434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A3F8E0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8FAF59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46BA7A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6CCFA9" w14:textId="77777777" w:rsidR="00B56F5E" w:rsidRDefault="00000000">
            <w:r>
              <w:t>0.00</w:t>
            </w:r>
          </w:p>
        </w:tc>
      </w:tr>
      <w:tr w:rsidR="00B56F5E" w14:paraId="1B92562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BB913F0" w14:textId="77777777" w:rsidR="00B56F5E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163EC2D2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C4A399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2C4C5A1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DE68F0" w14:textId="77777777" w:rsidR="00B56F5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6C8E0C" w14:textId="77777777" w:rsidR="00B56F5E" w:rsidRDefault="00000000">
            <w:r>
              <w:t>0.00</w:t>
            </w:r>
          </w:p>
        </w:tc>
      </w:tr>
    </w:tbl>
    <w:p w14:paraId="5800456D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3" w:name="室外逐时辐射"/>
      <w:bookmarkEnd w:id="53"/>
    </w:p>
    <w:p w14:paraId="1D743AF8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4" w:name="室外逐时辐射备注"/>
      <w:bookmarkEnd w:id="54"/>
      <w:r>
        <w:rPr>
          <w:rFonts w:ascii="宋体" w:hAnsi="宋体"/>
          <w:b/>
          <w:color w:val="000000"/>
          <w:sz w:val="18"/>
          <w:szCs w:val="18"/>
        </w:rPr>
        <w:t>注：气象数据参考 浙江-杭州</w:t>
      </w:r>
    </w:p>
    <w:p w14:paraId="0F0703CE" w14:textId="77777777" w:rsidR="00697366" w:rsidRDefault="00697366" w:rsidP="00CA66B7">
      <w:pPr>
        <w:pStyle w:val="2"/>
      </w:pPr>
      <w:bookmarkStart w:id="55" w:name="_Toc155690730"/>
      <w:bookmarkStart w:id="56" w:name="_Toc218156999"/>
      <w:bookmarkEnd w:id="0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1B29A2CC" w14:textId="77777777" w:rsidR="009C002A" w:rsidRPr="00CA66B7" w:rsidRDefault="009C002A" w:rsidP="006A4FEA">
      <w:pPr>
        <w:rPr>
          <w:color w:val="000000"/>
          <w:szCs w:val="21"/>
        </w:rPr>
      </w:pPr>
      <w:bookmarkStart w:id="57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7"/>
    </w:p>
    <w:p w14:paraId="27571EFD" w14:textId="77777777" w:rsidR="00800A70" w:rsidRDefault="00800A70" w:rsidP="006B27F7">
      <w:pPr>
        <w:jc w:val="center"/>
      </w:pPr>
      <w:bookmarkStart w:id="58" w:name="自然通风室内温度表格"/>
      <w:bookmarkEnd w:id="58"/>
    </w:p>
    <w:p w14:paraId="544C9033" w14:textId="77777777" w:rsidR="00A279F8" w:rsidRPr="00794676" w:rsidRDefault="00A279F8" w:rsidP="009A61CA">
      <w:pPr>
        <w:pStyle w:val="1"/>
      </w:pPr>
      <w:bookmarkStart w:id="59" w:name="_Toc218157000"/>
      <w:r>
        <w:t>工程材料</w:t>
      </w:r>
      <w:bookmarkEnd w:id="59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B56F5E" w14:paraId="717D6D30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1844C886" w14:textId="77777777" w:rsidR="00B56F5E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1CD87E9" w14:textId="77777777" w:rsidR="00B56F5E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4E3B734" w14:textId="77777777" w:rsidR="00B56F5E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EF843A0" w14:textId="77777777" w:rsidR="00B56F5E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546FCA8" w14:textId="77777777" w:rsidR="00B56F5E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F57A753" w14:textId="77777777" w:rsidR="00B56F5E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10BB0361" w14:textId="77777777" w:rsidR="00B56F5E" w:rsidRDefault="00000000">
            <w:pPr>
              <w:jc w:val="center"/>
            </w:pPr>
            <w:r>
              <w:t>数据来源</w:t>
            </w:r>
          </w:p>
        </w:tc>
      </w:tr>
      <w:tr w:rsidR="00B56F5E" w14:paraId="7401B04D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73D2B92E" w14:textId="77777777" w:rsidR="00B56F5E" w:rsidRDefault="00B56F5E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76170588" w14:textId="77777777" w:rsidR="00B56F5E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C3C1AEE" w14:textId="77777777" w:rsidR="00B56F5E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8E20549" w14:textId="77777777" w:rsidR="00B56F5E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1F19FDA" w14:textId="77777777" w:rsidR="00B56F5E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D8E6255" w14:textId="77777777" w:rsidR="00B56F5E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3A5F45B3" w14:textId="77777777" w:rsidR="00B56F5E" w:rsidRDefault="00B56F5E">
            <w:pPr>
              <w:jc w:val="center"/>
            </w:pPr>
          </w:p>
        </w:tc>
      </w:tr>
      <w:tr w:rsidR="00B56F5E" w14:paraId="495106C5" w14:textId="77777777">
        <w:trPr>
          <w:jc w:val="center"/>
        </w:trPr>
        <w:tc>
          <w:tcPr>
            <w:tcW w:w="2196" w:type="dxa"/>
            <w:vAlign w:val="center"/>
          </w:tcPr>
          <w:p w14:paraId="7FD576BA" w14:textId="77777777" w:rsidR="00B56F5E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3B38A80B" w14:textId="77777777" w:rsidR="00B56F5E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07938C2F" w14:textId="77777777" w:rsidR="00B56F5E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4275A6EA" w14:textId="77777777" w:rsidR="00B56F5E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36912F8E" w14:textId="77777777" w:rsidR="00B56F5E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7ADA3E89" w14:textId="77777777" w:rsidR="00B56F5E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219E19D0" w14:textId="77777777" w:rsidR="00B56F5E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56F5E" w14:paraId="300F182C" w14:textId="77777777">
        <w:trPr>
          <w:jc w:val="center"/>
        </w:trPr>
        <w:tc>
          <w:tcPr>
            <w:tcW w:w="2196" w:type="dxa"/>
            <w:vAlign w:val="center"/>
          </w:tcPr>
          <w:p w14:paraId="447D94F9" w14:textId="77777777" w:rsidR="00B56F5E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20C8F365" w14:textId="77777777" w:rsidR="00B56F5E" w:rsidRDefault="00000000">
            <w:pPr>
              <w:jc w:val="right"/>
            </w:pPr>
            <w:r>
              <w:t>0.810</w:t>
            </w:r>
          </w:p>
        </w:tc>
        <w:tc>
          <w:tcPr>
            <w:tcW w:w="1030" w:type="dxa"/>
            <w:vAlign w:val="center"/>
          </w:tcPr>
          <w:p w14:paraId="582E227C" w14:textId="77777777" w:rsidR="00B56F5E" w:rsidRDefault="00000000">
            <w:pPr>
              <w:jc w:val="right"/>
            </w:pPr>
            <w:r>
              <w:t>10.070</w:t>
            </w:r>
          </w:p>
        </w:tc>
        <w:tc>
          <w:tcPr>
            <w:tcW w:w="848" w:type="dxa"/>
            <w:vAlign w:val="center"/>
          </w:tcPr>
          <w:p w14:paraId="7CEDE31B" w14:textId="77777777" w:rsidR="00B56F5E" w:rsidRDefault="00000000">
            <w:pPr>
              <w:jc w:val="right"/>
            </w:pPr>
            <w:r>
              <w:t>1600.0</w:t>
            </w:r>
          </w:p>
        </w:tc>
        <w:tc>
          <w:tcPr>
            <w:tcW w:w="1018" w:type="dxa"/>
            <w:vAlign w:val="center"/>
          </w:tcPr>
          <w:p w14:paraId="4D2E90DF" w14:textId="77777777" w:rsidR="00B56F5E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0E78A3D7" w14:textId="77777777" w:rsidR="00B56F5E" w:rsidRDefault="00000000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45322701" w14:textId="77777777" w:rsidR="00B56F5E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56F5E" w14:paraId="18F0CFA2" w14:textId="77777777">
        <w:trPr>
          <w:jc w:val="center"/>
        </w:trPr>
        <w:tc>
          <w:tcPr>
            <w:tcW w:w="2196" w:type="dxa"/>
            <w:vAlign w:val="center"/>
          </w:tcPr>
          <w:p w14:paraId="4E1F1C69" w14:textId="77777777" w:rsidR="00B56F5E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1A91CC7A" w14:textId="77777777" w:rsidR="00B56F5E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665E201C" w14:textId="77777777" w:rsidR="00B56F5E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4402D06D" w14:textId="77777777" w:rsidR="00B56F5E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3B02C1E9" w14:textId="77777777" w:rsidR="00B56F5E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73D5D917" w14:textId="77777777" w:rsidR="00B56F5E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6DF63233" w14:textId="77777777" w:rsidR="00B56F5E" w:rsidRDefault="00000000">
            <w:r>
              <w:rPr>
                <w:sz w:val="18"/>
                <w:szCs w:val="18"/>
              </w:rPr>
              <w:t>《民用建筑热工设</w:t>
            </w:r>
            <w:r>
              <w:rPr>
                <w:sz w:val="18"/>
                <w:szCs w:val="18"/>
              </w:rPr>
              <w:lastRenderedPageBreak/>
              <w:t>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56F5E" w14:paraId="2D9E6C6B" w14:textId="77777777">
        <w:trPr>
          <w:jc w:val="center"/>
        </w:trPr>
        <w:tc>
          <w:tcPr>
            <w:tcW w:w="2196" w:type="dxa"/>
            <w:vAlign w:val="center"/>
          </w:tcPr>
          <w:p w14:paraId="695A2C20" w14:textId="77777777" w:rsidR="00B56F5E" w:rsidRDefault="00000000">
            <w:r>
              <w:lastRenderedPageBreak/>
              <w:t>细石混凝土（双向配筋）</w:t>
            </w:r>
          </w:p>
        </w:tc>
        <w:tc>
          <w:tcPr>
            <w:tcW w:w="1018" w:type="dxa"/>
            <w:vAlign w:val="center"/>
          </w:tcPr>
          <w:p w14:paraId="435BC342" w14:textId="77777777" w:rsidR="00B56F5E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325E8994" w14:textId="77777777" w:rsidR="00B56F5E" w:rsidRDefault="00000000">
            <w:pPr>
              <w:jc w:val="right"/>
            </w:pPr>
            <w:r>
              <w:t>17.060</w:t>
            </w:r>
          </w:p>
        </w:tc>
        <w:tc>
          <w:tcPr>
            <w:tcW w:w="848" w:type="dxa"/>
            <w:vAlign w:val="center"/>
          </w:tcPr>
          <w:p w14:paraId="6FD0BAFE" w14:textId="77777777" w:rsidR="00B56F5E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35A2A65F" w14:textId="77777777" w:rsidR="00B56F5E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3BD56D58" w14:textId="77777777" w:rsidR="00B56F5E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05D092DA" w14:textId="77777777" w:rsidR="00B56F5E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56F5E" w14:paraId="327F5495" w14:textId="77777777">
        <w:trPr>
          <w:jc w:val="center"/>
        </w:trPr>
        <w:tc>
          <w:tcPr>
            <w:tcW w:w="2196" w:type="dxa"/>
            <w:vAlign w:val="center"/>
          </w:tcPr>
          <w:p w14:paraId="31B219B1" w14:textId="77777777" w:rsidR="00B56F5E" w:rsidRDefault="00000000">
            <w:r>
              <w:t>蒸压砂加气混凝土砌块</w:t>
            </w:r>
            <w:r>
              <w:t>B07</w:t>
            </w:r>
          </w:p>
        </w:tc>
        <w:tc>
          <w:tcPr>
            <w:tcW w:w="1018" w:type="dxa"/>
            <w:vAlign w:val="center"/>
          </w:tcPr>
          <w:p w14:paraId="18906675" w14:textId="77777777" w:rsidR="00B56F5E" w:rsidRDefault="00000000">
            <w:pPr>
              <w:jc w:val="right"/>
            </w:pPr>
            <w:r>
              <w:t>0.180</w:t>
            </w:r>
          </w:p>
        </w:tc>
        <w:tc>
          <w:tcPr>
            <w:tcW w:w="1030" w:type="dxa"/>
            <w:vAlign w:val="center"/>
          </w:tcPr>
          <w:p w14:paraId="76B75118" w14:textId="77777777" w:rsidR="00B56F5E" w:rsidRDefault="00000000">
            <w:pPr>
              <w:jc w:val="right"/>
            </w:pPr>
            <w:r>
              <w:t>3.598</w:t>
            </w:r>
          </w:p>
        </w:tc>
        <w:tc>
          <w:tcPr>
            <w:tcW w:w="848" w:type="dxa"/>
            <w:vAlign w:val="center"/>
          </w:tcPr>
          <w:p w14:paraId="71AF0791" w14:textId="77777777" w:rsidR="00B56F5E" w:rsidRDefault="00000000">
            <w:pPr>
              <w:jc w:val="right"/>
            </w:pPr>
            <w:r>
              <w:t>700.0</w:t>
            </w:r>
          </w:p>
        </w:tc>
        <w:tc>
          <w:tcPr>
            <w:tcW w:w="1018" w:type="dxa"/>
            <w:vAlign w:val="center"/>
          </w:tcPr>
          <w:p w14:paraId="62C23DA2" w14:textId="77777777" w:rsidR="00B56F5E" w:rsidRDefault="00000000">
            <w:pPr>
              <w:jc w:val="right"/>
            </w:pPr>
            <w:r>
              <w:t>1412.8</w:t>
            </w:r>
          </w:p>
        </w:tc>
        <w:tc>
          <w:tcPr>
            <w:tcW w:w="1188" w:type="dxa"/>
            <w:vAlign w:val="center"/>
          </w:tcPr>
          <w:p w14:paraId="50C368B6" w14:textId="77777777" w:rsidR="00B56F5E" w:rsidRDefault="00000000">
            <w:pPr>
              <w:jc w:val="right"/>
            </w:pPr>
            <w:r>
              <w:t>0.1110</w:t>
            </w:r>
          </w:p>
        </w:tc>
        <w:tc>
          <w:tcPr>
            <w:tcW w:w="1516" w:type="dxa"/>
            <w:vAlign w:val="center"/>
          </w:tcPr>
          <w:p w14:paraId="7394E76E" w14:textId="77777777" w:rsidR="00B56F5E" w:rsidRDefault="00000000">
            <w:r>
              <w:rPr>
                <w:sz w:val="18"/>
                <w:szCs w:val="18"/>
              </w:rPr>
              <w:t>GB/T11968-2020</w:t>
            </w:r>
          </w:p>
        </w:tc>
      </w:tr>
      <w:tr w:rsidR="00B56F5E" w14:paraId="0E21CC18" w14:textId="77777777">
        <w:trPr>
          <w:jc w:val="center"/>
        </w:trPr>
        <w:tc>
          <w:tcPr>
            <w:tcW w:w="2196" w:type="dxa"/>
            <w:vAlign w:val="center"/>
          </w:tcPr>
          <w:p w14:paraId="59DCA813" w14:textId="77777777" w:rsidR="00B56F5E" w:rsidRDefault="00000000">
            <w:r>
              <w:t>蒸压砂加气混凝土砌块</w:t>
            </w:r>
            <w:r>
              <w:t>B05</w:t>
            </w:r>
          </w:p>
        </w:tc>
        <w:tc>
          <w:tcPr>
            <w:tcW w:w="1018" w:type="dxa"/>
            <w:vAlign w:val="center"/>
          </w:tcPr>
          <w:p w14:paraId="0128D9D7" w14:textId="77777777" w:rsidR="00B56F5E" w:rsidRDefault="00000000">
            <w:pPr>
              <w:jc w:val="right"/>
            </w:pPr>
            <w:r>
              <w:t>0.140</w:t>
            </w:r>
          </w:p>
        </w:tc>
        <w:tc>
          <w:tcPr>
            <w:tcW w:w="1030" w:type="dxa"/>
            <w:vAlign w:val="center"/>
          </w:tcPr>
          <w:p w14:paraId="1739C707" w14:textId="77777777" w:rsidR="00B56F5E" w:rsidRDefault="00000000">
            <w:pPr>
              <w:jc w:val="right"/>
            </w:pPr>
            <w:r>
              <w:t>2.800</w:t>
            </w:r>
          </w:p>
        </w:tc>
        <w:tc>
          <w:tcPr>
            <w:tcW w:w="848" w:type="dxa"/>
            <w:vAlign w:val="center"/>
          </w:tcPr>
          <w:p w14:paraId="1E951AAF" w14:textId="77777777" w:rsidR="00B56F5E" w:rsidRDefault="00000000">
            <w:pPr>
              <w:jc w:val="right"/>
            </w:pPr>
            <w:r>
              <w:t>500.0</w:t>
            </w:r>
          </w:p>
        </w:tc>
        <w:tc>
          <w:tcPr>
            <w:tcW w:w="1018" w:type="dxa"/>
            <w:vAlign w:val="center"/>
          </w:tcPr>
          <w:p w14:paraId="592D60F6" w14:textId="77777777" w:rsidR="00B56F5E" w:rsidRDefault="00000000">
            <w:pPr>
              <w:jc w:val="right"/>
            </w:pPr>
            <w:r>
              <w:t>1540.0</w:t>
            </w:r>
          </w:p>
        </w:tc>
        <w:tc>
          <w:tcPr>
            <w:tcW w:w="1188" w:type="dxa"/>
            <w:vAlign w:val="center"/>
          </w:tcPr>
          <w:p w14:paraId="3CED9419" w14:textId="77777777" w:rsidR="00B56F5E" w:rsidRDefault="00000000">
            <w:pPr>
              <w:jc w:val="right"/>
            </w:pPr>
            <w:r>
              <w:t>0.1110</w:t>
            </w:r>
          </w:p>
        </w:tc>
        <w:tc>
          <w:tcPr>
            <w:tcW w:w="1516" w:type="dxa"/>
            <w:vAlign w:val="center"/>
          </w:tcPr>
          <w:p w14:paraId="01575342" w14:textId="77777777" w:rsidR="00B56F5E" w:rsidRDefault="00000000">
            <w:r>
              <w:rPr>
                <w:sz w:val="18"/>
                <w:szCs w:val="18"/>
              </w:rPr>
              <w:t>GB/T11968-2020</w:t>
            </w:r>
          </w:p>
        </w:tc>
      </w:tr>
      <w:tr w:rsidR="00B56F5E" w14:paraId="4F7923BE" w14:textId="77777777">
        <w:trPr>
          <w:jc w:val="center"/>
        </w:trPr>
        <w:tc>
          <w:tcPr>
            <w:tcW w:w="2196" w:type="dxa"/>
            <w:vAlign w:val="center"/>
          </w:tcPr>
          <w:p w14:paraId="419F6247" w14:textId="77777777" w:rsidR="00B56F5E" w:rsidRDefault="00000000">
            <w:r>
              <w:t>聚苯颗粒保温砂浆</w:t>
            </w:r>
          </w:p>
        </w:tc>
        <w:tc>
          <w:tcPr>
            <w:tcW w:w="1018" w:type="dxa"/>
            <w:vAlign w:val="center"/>
          </w:tcPr>
          <w:p w14:paraId="1A8A0D8F" w14:textId="77777777" w:rsidR="00B56F5E" w:rsidRDefault="00000000">
            <w:pPr>
              <w:jc w:val="right"/>
            </w:pPr>
            <w:r>
              <w:t>0.060</w:t>
            </w:r>
          </w:p>
        </w:tc>
        <w:tc>
          <w:tcPr>
            <w:tcW w:w="1030" w:type="dxa"/>
            <w:vAlign w:val="center"/>
          </w:tcPr>
          <w:p w14:paraId="3D36D4F5" w14:textId="77777777" w:rsidR="00B56F5E" w:rsidRDefault="00000000">
            <w:pPr>
              <w:jc w:val="right"/>
            </w:pPr>
            <w:r>
              <w:t>0.950</w:t>
            </w:r>
          </w:p>
        </w:tc>
        <w:tc>
          <w:tcPr>
            <w:tcW w:w="848" w:type="dxa"/>
            <w:vAlign w:val="center"/>
          </w:tcPr>
          <w:p w14:paraId="7B9482B5" w14:textId="77777777" w:rsidR="00B56F5E" w:rsidRDefault="00000000">
            <w:pPr>
              <w:jc w:val="right"/>
            </w:pPr>
            <w:r>
              <w:t>230.0</w:t>
            </w:r>
          </w:p>
        </w:tc>
        <w:tc>
          <w:tcPr>
            <w:tcW w:w="1018" w:type="dxa"/>
            <w:vAlign w:val="center"/>
          </w:tcPr>
          <w:p w14:paraId="0B675371" w14:textId="77777777" w:rsidR="00B56F5E" w:rsidRDefault="00000000">
            <w:pPr>
              <w:jc w:val="right"/>
            </w:pPr>
            <w:r>
              <w:t>900.0</w:t>
            </w:r>
          </w:p>
        </w:tc>
        <w:tc>
          <w:tcPr>
            <w:tcW w:w="1188" w:type="dxa"/>
            <w:vAlign w:val="center"/>
          </w:tcPr>
          <w:p w14:paraId="15F8C8EE" w14:textId="77777777" w:rsidR="00B56F5E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044112C1" w14:textId="77777777" w:rsidR="00B56F5E" w:rsidRDefault="00000000">
            <w:r>
              <w:rPr>
                <w:sz w:val="18"/>
                <w:szCs w:val="18"/>
              </w:rPr>
              <w:t>DB34-T753-2007</w:t>
            </w:r>
          </w:p>
        </w:tc>
      </w:tr>
      <w:tr w:rsidR="00B56F5E" w14:paraId="3EEC9311" w14:textId="77777777">
        <w:trPr>
          <w:jc w:val="center"/>
        </w:trPr>
        <w:tc>
          <w:tcPr>
            <w:tcW w:w="2196" w:type="dxa"/>
            <w:vAlign w:val="center"/>
          </w:tcPr>
          <w:p w14:paraId="755D219D" w14:textId="77777777" w:rsidR="00B56F5E" w:rsidRDefault="00000000">
            <w:r>
              <w:t>岩棉板</w:t>
            </w:r>
            <w:r>
              <w:t>(ρ0≥80)</w:t>
            </w:r>
          </w:p>
        </w:tc>
        <w:tc>
          <w:tcPr>
            <w:tcW w:w="1018" w:type="dxa"/>
            <w:vAlign w:val="center"/>
          </w:tcPr>
          <w:p w14:paraId="10DF6BF7" w14:textId="77777777" w:rsidR="00B56F5E" w:rsidRDefault="00000000">
            <w:pPr>
              <w:jc w:val="right"/>
            </w:pPr>
            <w:r>
              <w:t>0.044</w:t>
            </w:r>
          </w:p>
        </w:tc>
        <w:tc>
          <w:tcPr>
            <w:tcW w:w="1030" w:type="dxa"/>
            <w:vAlign w:val="center"/>
          </w:tcPr>
          <w:p w14:paraId="663D93CE" w14:textId="77777777" w:rsidR="00B56F5E" w:rsidRDefault="00000000">
            <w:pPr>
              <w:jc w:val="right"/>
            </w:pPr>
            <w:r>
              <w:t>0.750</w:t>
            </w:r>
          </w:p>
        </w:tc>
        <w:tc>
          <w:tcPr>
            <w:tcW w:w="848" w:type="dxa"/>
            <w:vAlign w:val="center"/>
          </w:tcPr>
          <w:p w14:paraId="635C4510" w14:textId="77777777" w:rsidR="00B56F5E" w:rsidRDefault="00000000">
            <w:pPr>
              <w:jc w:val="right"/>
            </w:pPr>
            <w:r>
              <w:t>80.0</w:t>
            </w:r>
          </w:p>
        </w:tc>
        <w:tc>
          <w:tcPr>
            <w:tcW w:w="1018" w:type="dxa"/>
            <w:vAlign w:val="center"/>
          </w:tcPr>
          <w:p w14:paraId="65D260FC" w14:textId="77777777" w:rsidR="00B56F5E" w:rsidRDefault="00000000">
            <w:pPr>
              <w:jc w:val="right"/>
            </w:pPr>
            <w:r>
              <w:t>2200.0</w:t>
            </w:r>
          </w:p>
        </w:tc>
        <w:tc>
          <w:tcPr>
            <w:tcW w:w="1188" w:type="dxa"/>
            <w:vAlign w:val="center"/>
          </w:tcPr>
          <w:p w14:paraId="52DF8C25" w14:textId="77777777" w:rsidR="00B56F5E" w:rsidRDefault="00000000">
            <w:pPr>
              <w:jc w:val="right"/>
            </w:pPr>
            <w:r>
              <w:t>0.4880</w:t>
            </w:r>
          </w:p>
        </w:tc>
        <w:tc>
          <w:tcPr>
            <w:tcW w:w="1516" w:type="dxa"/>
            <w:vAlign w:val="center"/>
          </w:tcPr>
          <w:p w14:paraId="65105728" w14:textId="77777777" w:rsidR="00B56F5E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56F5E" w14:paraId="6741E6E4" w14:textId="77777777">
        <w:trPr>
          <w:jc w:val="center"/>
        </w:trPr>
        <w:tc>
          <w:tcPr>
            <w:tcW w:w="2196" w:type="dxa"/>
            <w:vAlign w:val="center"/>
          </w:tcPr>
          <w:p w14:paraId="14D2BE7B" w14:textId="77777777" w:rsidR="00B56F5E" w:rsidRDefault="00000000">
            <w:r>
              <w:t>天然花岗岩板材</w:t>
            </w:r>
          </w:p>
        </w:tc>
        <w:tc>
          <w:tcPr>
            <w:tcW w:w="1018" w:type="dxa"/>
            <w:vAlign w:val="center"/>
          </w:tcPr>
          <w:p w14:paraId="73E23D36" w14:textId="77777777" w:rsidR="00B56F5E" w:rsidRDefault="00000000">
            <w:pPr>
              <w:jc w:val="right"/>
            </w:pPr>
            <w:r>
              <w:t>3.490</w:t>
            </w:r>
          </w:p>
        </w:tc>
        <w:tc>
          <w:tcPr>
            <w:tcW w:w="1030" w:type="dxa"/>
            <w:vAlign w:val="center"/>
          </w:tcPr>
          <w:p w14:paraId="49533A3A" w14:textId="77777777" w:rsidR="00B56F5E" w:rsidRDefault="00000000">
            <w:pPr>
              <w:jc w:val="right"/>
            </w:pPr>
            <w:r>
              <w:t>25.569</w:t>
            </w:r>
          </w:p>
        </w:tc>
        <w:tc>
          <w:tcPr>
            <w:tcW w:w="848" w:type="dxa"/>
            <w:vAlign w:val="center"/>
          </w:tcPr>
          <w:p w14:paraId="18ED956B" w14:textId="77777777" w:rsidR="00B56F5E" w:rsidRDefault="00000000">
            <w:pPr>
              <w:jc w:val="right"/>
            </w:pPr>
            <w:r>
              <w:t>2800.0</w:t>
            </w:r>
          </w:p>
        </w:tc>
        <w:tc>
          <w:tcPr>
            <w:tcW w:w="1018" w:type="dxa"/>
            <w:vAlign w:val="center"/>
          </w:tcPr>
          <w:p w14:paraId="6D89F53F" w14:textId="77777777" w:rsidR="00B56F5E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609267BF" w14:textId="77777777" w:rsidR="00B56F5E" w:rsidRDefault="00000000">
            <w:pPr>
              <w:jc w:val="right"/>
            </w:pPr>
            <w:r>
              <w:t>0.0113</w:t>
            </w:r>
          </w:p>
        </w:tc>
        <w:tc>
          <w:tcPr>
            <w:tcW w:w="1516" w:type="dxa"/>
            <w:vAlign w:val="center"/>
          </w:tcPr>
          <w:p w14:paraId="6BA2FFF2" w14:textId="77777777" w:rsidR="00B56F5E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56F5E" w14:paraId="2BD5BCE6" w14:textId="77777777">
        <w:trPr>
          <w:jc w:val="center"/>
        </w:trPr>
        <w:tc>
          <w:tcPr>
            <w:tcW w:w="2196" w:type="dxa"/>
            <w:vAlign w:val="center"/>
          </w:tcPr>
          <w:p w14:paraId="66439BF5" w14:textId="77777777" w:rsidR="00B56F5E" w:rsidRDefault="00000000">
            <w:r>
              <w:t>聚合物水泥砂浆</w:t>
            </w:r>
          </w:p>
        </w:tc>
        <w:tc>
          <w:tcPr>
            <w:tcW w:w="1018" w:type="dxa"/>
            <w:vAlign w:val="center"/>
          </w:tcPr>
          <w:p w14:paraId="4AC2EBC2" w14:textId="77777777" w:rsidR="00B56F5E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32DB3E94" w14:textId="77777777" w:rsidR="00B56F5E" w:rsidRDefault="00000000">
            <w:pPr>
              <w:jc w:val="right"/>
            </w:pPr>
            <w:r>
              <w:t>11.306</w:t>
            </w:r>
          </w:p>
        </w:tc>
        <w:tc>
          <w:tcPr>
            <w:tcW w:w="848" w:type="dxa"/>
            <w:vAlign w:val="center"/>
          </w:tcPr>
          <w:p w14:paraId="1FFC8A16" w14:textId="77777777" w:rsidR="00B56F5E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364A2B0F" w14:textId="77777777" w:rsidR="00B56F5E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5662B9B6" w14:textId="77777777" w:rsidR="00B56F5E" w:rsidRDefault="00000000">
            <w:pPr>
              <w:jc w:val="right"/>
            </w:pPr>
            <w:r>
              <w:t>0.0100</w:t>
            </w:r>
          </w:p>
        </w:tc>
        <w:tc>
          <w:tcPr>
            <w:tcW w:w="1516" w:type="dxa"/>
            <w:vAlign w:val="center"/>
          </w:tcPr>
          <w:p w14:paraId="247B5E19" w14:textId="77777777" w:rsidR="00B56F5E" w:rsidRDefault="00000000">
            <w:r>
              <w:rPr>
                <w:sz w:val="18"/>
                <w:szCs w:val="18"/>
              </w:rPr>
              <w:t>DB23-T120-2001</w:t>
            </w:r>
          </w:p>
        </w:tc>
      </w:tr>
      <w:tr w:rsidR="00B56F5E" w14:paraId="4172718B" w14:textId="77777777">
        <w:trPr>
          <w:jc w:val="center"/>
        </w:trPr>
        <w:tc>
          <w:tcPr>
            <w:tcW w:w="2196" w:type="dxa"/>
            <w:vAlign w:val="center"/>
          </w:tcPr>
          <w:p w14:paraId="41BC98E6" w14:textId="77777777" w:rsidR="00B56F5E" w:rsidRDefault="00000000">
            <w:r>
              <w:t>石灰水泥砂浆（混合砂浆）</w:t>
            </w:r>
          </w:p>
        </w:tc>
        <w:tc>
          <w:tcPr>
            <w:tcW w:w="1018" w:type="dxa"/>
            <w:vAlign w:val="center"/>
          </w:tcPr>
          <w:p w14:paraId="7B42851F" w14:textId="77777777" w:rsidR="00B56F5E" w:rsidRDefault="00000000">
            <w:pPr>
              <w:jc w:val="right"/>
            </w:pPr>
            <w:r>
              <w:t>0.870</w:t>
            </w:r>
          </w:p>
        </w:tc>
        <w:tc>
          <w:tcPr>
            <w:tcW w:w="1030" w:type="dxa"/>
            <w:vAlign w:val="center"/>
          </w:tcPr>
          <w:p w14:paraId="41F9E0BC" w14:textId="77777777" w:rsidR="00B56F5E" w:rsidRDefault="00000000">
            <w:pPr>
              <w:jc w:val="right"/>
            </w:pPr>
            <w:r>
              <w:t>10.750</w:t>
            </w:r>
          </w:p>
        </w:tc>
        <w:tc>
          <w:tcPr>
            <w:tcW w:w="848" w:type="dxa"/>
            <w:vAlign w:val="center"/>
          </w:tcPr>
          <w:p w14:paraId="2A2F6A7C" w14:textId="77777777" w:rsidR="00B56F5E" w:rsidRDefault="00000000">
            <w:pPr>
              <w:jc w:val="right"/>
            </w:pPr>
            <w:r>
              <w:t>1700.0</w:t>
            </w:r>
          </w:p>
        </w:tc>
        <w:tc>
          <w:tcPr>
            <w:tcW w:w="1018" w:type="dxa"/>
            <w:vAlign w:val="center"/>
          </w:tcPr>
          <w:p w14:paraId="7814D6E2" w14:textId="77777777" w:rsidR="00B56F5E" w:rsidRDefault="00000000">
            <w:pPr>
              <w:jc w:val="right"/>
            </w:pPr>
            <w:r>
              <w:t>1074.4</w:t>
            </w:r>
          </w:p>
        </w:tc>
        <w:tc>
          <w:tcPr>
            <w:tcW w:w="1188" w:type="dxa"/>
            <w:vAlign w:val="center"/>
          </w:tcPr>
          <w:p w14:paraId="52849303" w14:textId="77777777" w:rsidR="00B56F5E" w:rsidRDefault="00000000">
            <w:pPr>
              <w:jc w:val="right"/>
            </w:pPr>
            <w:r>
              <w:t>0.0230</w:t>
            </w:r>
          </w:p>
        </w:tc>
        <w:tc>
          <w:tcPr>
            <w:tcW w:w="1516" w:type="dxa"/>
            <w:vAlign w:val="center"/>
          </w:tcPr>
          <w:p w14:paraId="4308BE1F" w14:textId="77777777" w:rsidR="00B56F5E" w:rsidRDefault="00000000">
            <w:r>
              <w:rPr>
                <w:sz w:val="18"/>
                <w:szCs w:val="18"/>
              </w:rPr>
              <w:t>《无机轻集料防火保温板》</w:t>
            </w:r>
            <w:r>
              <w:rPr>
                <w:sz w:val="18"/>
                <w:szCs w:val="18"/>
              </w:rPr>
              <w:t>JGT 435-2014</w:t>
            </w:r>
          </w:p>
        </w:tc>
      </w:tr>
      <w:tr w:rsidR="00B56F5E" w14:paraId="4E69ECC1" w14:textId="77777777">
        <w:trPr>
          <w:jc w:val="center"/>
        </w:trPr>
        <w:tc>
          <w:tcPr>
            <w:tcW w:w="2196" w:type="dxa"/>
            <w:vAlign w:val="center"/>
          </w:tcPr>
          <w:p w14:paraId="5E7AC9DF" w14:textId="77777777" w:rsidR="00B56F5E" w:rsidRDefault="00000000">
            <w:r>
              <w:t>加气混凝土、泡沫混凝土</w:t>
            </w:r>
            <w:r>
              <w:t>(ρ=500)</w:t>
            </w:r>
          </w:p>
        </w:tc>
        <w:tc>
          <w:tcPr>
            <w:tcW w:w="1018" w:type="dxa"/>
            <w:vAlign w:val="center"/>
          </w:tcPr>
          <w:p w14:paraId="279F4AD4" w14:textId="77777777" w:rsidR="00B56F5E" w:rsidRDefault="00000000">
            <w:pPr>
              <w:jc w:val="right"/>
            </w:pPr>
            <w:r>
              <w:t>0.190</w:t>
            </w:r>
          </w:p>
        </w:tc>
        <w:tc>
          <w:tcPr>
            <w:tcW w:w="1030" w:type="dxa"/>
            <w:vAlign w:val="center"/>
          </w:tcPr>
          <w:p w14:paraId="25066030" w14:textId="77777777" w:rsidR="00B56F5E" w:rsidRDefault="00000000">
            <w:pPr>
              <w:jc w:val="right"/>
            </w:pPr>
            <w:r>
              <w:t>2.693</w:t>
            </w:r>
          </w:p>
        </w:tc>
        <w:tc>
          <w:tcPr>
            <w:tcW w:w="848" w:type="dxa"/>
            <w:vAlign w:val="center"/>
          </w:tcPr>
          <w:p w14:paraId="00A4DB9F" w14:textId="77777777" w:rsidR="00B56F5E" w:rsidRDefault="00000000">
            <w:pPr>
              <w:jc w:val="right"/>
            </w:pPr>
            <w:r>
              <w:t>500.0</w:t>
            </w:r>
          </w:p>
        </w:tc>
        <w:tc>
          <w:tcPr>
            <w:tcW w:w="1018" w:type="dxa"/>
            <w:vAlign w:val="center"/>
          </w:tcPr>
          <w:p w14:paraId="4F8A0F7E" w14:textId="77777777" w:rsidR="00B56F5E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7E813F78" w14:textId="77777777" w:rsidR="00B56F5E" w:rsidRDefault="00000000">
            <w:pPr>
              <w:jc w:val="right"/>
            </w:pPr>
            <w:r>
              <w:t>0.1110</w:t>
            </w:r>
          </w:p>
        </w:tc>
        <w:tc>
          <w:tcPr>
            <w:tcW w:w="1516" w:type="dxa"/>
            <w:vAlign w:val="center"/>
          </w:tcPr>
          <w:p w14:paraId="3F6CDD13" w14:textId="77777777" w:rsidR="00B56F5E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56F5E" w14:paraId="2CE12FA1" w14:textId="77777777">
        <w:trPr>
          <w:jc w:val="center"/>
        </w:trPr>
        <w:tc>
          <w:tcPr>
            <w:tcW w:w="2196" w:type="dxa"/>
            <w:vAlign w:val="center"/>
          </w:tcPr>
          <w:p w14:paraId="50AC938F" w14:textId="77777777" w:rsidR="00B56F5E" w:rsidRDefault="00000000">
            <w:r>
              <w:t>弹性体改性沥青防水卷材</w:t>
            </w:r>
          </w:p>
        </w:tc>
        <w:tc>
          <w:tcPr>
            <w:tcW w:w="1018" w:type="dxa"/>
            <w:vAlign w:val="center"/>
          </w:tcPr>
          <w:p w14:paraId="07A5C0ED" w14:textId="77777777" w:rsidR="00B56F5E" w:rsidRDefault="00000000">
            <w:pPr>
              <w:jc w:val="right"/>
            </w:pPr>
            <w:r>
              <w:t>0.230</w:t>
            </w:r>
          </w:p>
        </w:tc>
        <w:tc>
          <w:tcPr>
            <w:tcW w:w="1030" w:type="dxa"/>
            <w:vAlign w:val="center"/>
          </w:tcPr>
          <w:p w14:paraId="7CE6EDC1" w14:textId="77777777" w:rsidR="00B56F5E" w:rsidRDefault="00000000">
            <w:pPr>
              <w:jc w:val="right"/>
            </w:pPr>
            <w:r>
              <w:t>9.370</w:t>
            </w:r>
          </w:p>
        </w:tc>
        <w:tc>
          <w:tcPr>
            <w:tcW w:w="848" w:type="dxa"/>
            <w:vAlign w:val="center"/>
          </w:tcPr>
          <w:p w14:paraId="423C0504" w14:textId="77777777" w:rsidR="00B56F5E" w:rsidRDefault="00000000">
            <w:pPr>
              <w:jc w:val="right"/>
            </w:pPr>
            <w:r>
              <w:t>900.0</w:t>
            </w:r>
          </w:p>
        </w:tc>
        <w:tc>
          <w:tcPr>
            <w:tcW w:w="1018" w:type="dxa"/>
            <w:vAlign w:val="center"/>
          </w:tcPr>
          <w:p w14:paraId="139946B1" w14:textId="77777777" w:rsidR="00B56F5E" w:rsidRDefault="00000000">
            <w:pPr>
              <w:jc w:val="right"/>
            </w:pPr>
            <w:r>
              <w:t>1620.0</w:t>
            </w:r>
          </w:p>
        </w:tc>
        <w:tc>
          <w:tcPr>
            <w:tcW w:w="1188" w:type="dxa"/>
            <w:vAlign w:val="center"/>
          </w:tcPr>
          <w:p w14:paraId="7A39BEC7" w14:textId="77777777" w:rsidR="00B56F5E" w:rsidRDefault="00000000">
            <w:pPr>
              <w:jc w:val="right"/>
            </w:pPr>
            <w:r>
              <w:t>0.0014</w:t>
            </w:r>
          </w:p>
        </w:tc>
        <w:tc>
          <w:tcPr>
            <w:tcW w:w="1516" w:type="dxa"/>
            <w:vAlign w:val="center"/>
          </w:tcPr>
          <w:p w14:paraId="1458C744" w14:textId="77777777" w:rsidR="00B56F5E" w:rsidRDefault="00000000">
            <w:r>
              <w:rPr>
                <w:sz w:val="18"/>
                <w:szCs w:val="18"/>
              </w:rPr>
              <w:t>DB34-T753-2007</w:t>
            </w:r>
          </w:p>
        </w:tc>
      </w:tr>
      <w:tr w:rsidR="00B56F5E" w14:paraId="2B3F922A" w14:textId="77777777">
        <w:trPr>
          <w:jc w:val="center"/>
        </w:trPr>
        <w:tc>
          <w:tcPr>
            <w:tcW w:w="2196" w:type="dxa"/>
            <w:vAlign w:val="center"/>
          </w:tcPr>
          <w:p w14:paraId="55ED089B" w14:textId="77777777" w:rsidR="00B56F5E" w:rsidRDefault="00000000"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屋面楼板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01700957" w14:textId="77777777" w:rsidR="00B56F5E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4222F8B7" w14:textId="77777777" w:rsidR="00B56F5E" w:rsidRDefault="00000000">
            <w:pPr>
              <w:jc w:val="right"/>
            </w:pPr>
            <w:r>
              <w:t>0.320</w:t>
            </w:r>
          </w:p>
        </w:tc>
        <w:tc>
          <w:tcPr>
            <w:tcW w:w="848" w:type="dxa"/>
            <w:vAlign w:val="center"/>
          </w:tcPr>
          <w:p w14:paraId="52AC6178" w14:textId="77777777" w:rsidR="00B56F5E" w:rsidRDefault="00000000">
            <w:pPr>
              <w:jc w:val="right"/>
            </w:pPr>
            <w:r>
              <w:t>35.0</w:t>
            </w:r>
          </w:p>
        </w:tc>
        <w:tc>
          <w:tcPr>
            <w:tcW w:w="1018" w:type="dxa"/>
            <w:vAlign w:val="center"/>
          </w:tcPr>
          <w:p w14:paraId="3A24077E" w14:textId="77777777" w:rsidR="00B56F5E" w:rsidRDefault="00000000">
            <w:pPr>
              <w:jc w:val="right"/>
            </w:pPr>
            <w:r>
              <w:t>1340.0</w:t>
            </w:r>
          </w:p>
        </w:tc>
        <w:tc>
          <w:tcPr>
            <w:tcW w:w="1188" w:type="dxa"/>
            <w:vAlign w:val="center"/>
          </w:tcPr>
          <w:p w14:paraId="134050E1" w14:textId="77777777" w:rsidR="00B56F5E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256B94FE" w14:textId="77777777" w:rsidR="00B56F5E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56F5E" w14:paraId="5C98F45E" w14:textId="77777777">
        <w:trPr>
          <w:jc w:val="center"/>
        </w:trPr>
        <w:tc>
          <w:tcPr>
            <w:tcW w:w="2196" w:type="dxa"/>
            <w:vAlign w:val="center"/>
          </w:tcPr>
          <w:p w14:paraId="40D73072" w14:textId="77777777" w:rsidR="00B56F5E" w:rsidRDefault="00000000">
            <w:r>
              <w:t>纤维增强水泥板</w:t>
            </w:r>
          </w:p>
        </w:tc>
        <w:tc>
          <w:tcPr>
            <w:tcW w:w="1018" w:type="dxa"/>
            <w:vAlign w:val="center"/>
          </w:tcPr>
          <w:p w14:paraId="1A6A616E" w14:textId="77777777" w:rsidR="00B56F5E" w:rsidRDefault="00000000">
            <w:pPr>
              <w:jc w:val="right"/>
            </w:pPr>
            <w:r>
              <w:t>0.520</w:t>
            </w:r>
          </w:p>
        </w:tc>
        <w:tc>
          <w:tcPr>
            <w:tcW w:w="1030" w:type="dxa"/>
            <w:vAlign w:val="center"/>
          </w:tcPr>
          <w:p w14:paraId="7E286E88" w14:textId="77777777" w:rsidR="00B56F5E" w:rsidRDefault="00000000">
            <w:pPr>
              <w:jc w:val="right"/>
            </w:pPr>
            <w:r>
              <w:t>8.520</w:t>
            </w:r>
          </w:p>
        </w:tc>
        <w:tc>
          <w:tcPr>
            <w:tcW w:w="848" w:type="dxa"/>
            <w:vAlign w:val="center"/>
          </w:tcPr>
          <w:p w14:paraId="702552BC" w14:textId="77777777" w:rsidR="00B56F5E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62E3F5E6" w14:textId="77777777" w:rsidR="00B56F5E" w:rsidRDefault="00000000">
            <w:pPr>
              <w:jc w:val="right"/>
            </w:pPr>
            <w:r>
              <w:t>1066.0</w:t>
            </w:r>
          </w:p>
        </w:tc>
        <w:tc>
          <w:tcPr>
            <w:tcW w:w="1188" w:type="dxa"/>
            <w:vAlign w:val="center"/>
          </w:tcPr>
          <w:p w14:paraId="5E5D5F48" w14:textId="77777777" w:rsidR="00B56F5E" w:rsidRDefault="00000000">
            <w:pPr>
              <w:jc w:val="right"/>
            </w:pPr>
            <w:r>
              <w:t>0.1910</w:t>
            </w:r>
          </w:p>
        </w:tc>
        <w:tc>
          <w:tcPr>
            <w:tcW w:w="1516" w:type="dxa"/>
            <w:vAlign w:val="center"/>
          </w:tcPr>
          <w:p w14:paraId="3F1D281F" w14:textId="77777777" w:rsidR="00B56F5E" w:rsidRDefault="00000000">
            <w:r>
              <w:rPr>
                <w:sz w:val="18"/>
                <w:szCs w:val="18"/>
              </w:rPr>
              <w:t>《浙江省居住建筑楼板构造》</w:t>
            </w:r>
            <w:r>
              <w:rPr>
                <w:sz w:val="18"/>
                <w:szCs w:val="18"/>
              </w:rPr>
              <w:t>(2018</w:t>
            </w:r>
            <w:r>
              <w:rPr>
                <w:sz w:val="18"/>
                <w:szCs w:val="18"/>
              </w:rPr>
              <w:t>浙</w:t>
            </w:r>
            <w:r>
              <w:rPr>
                <w:sz w:val="18"/>
                <w:szCs w:val="18"/>
              </w:rPr>
              <w:t>J76)</w:t>
            </w:r>
          </w:p>
        </w:tc>
      </w:tr>
    </w:tbl>
    <w:p w14:paraId="72E3A272" w14:textId="77777777" w:rsidR="00B56F5E" w:rsidRDefault="00000000">
      <w:pPr>
        <w:pStyle w:val="1"/>
      </w:pPr>
      <w:bookmarkStart w:id="60" w:name="_Toc218157001"/>
      <w:r>
        <w:t>屋顶外墙隔热计算</w:t>
      </w:r>
      <w:bookmarkEnd w:id="60"/>
    </w:p>
    <w:p w14:paraId="21DBE9A0" w14:textId="77777777" w:rsidR="00B56F5E" w:rsidRDefault="00000000">
      <w:pPr>
        <w:pStyle w:val="2"/>
        <w:jc w:val="left"/>
      </w:pPr>
      <w:bookmarkStart w:id="61" w:name="_Toc218157002"/>
      <w:r>
        <w:t>屋顶构造</w:t>
      </w:r>
      <w:bookmarkEnd w:id="61"/>
    </w:p>
    <w:p w14:paraId="0C9E5C7F" w14:textId="77777777" w:rsidR="00B56F5E" w:rsidRDefault="00000000">
      <w:pPr>
        <w:pStyle w:val="3"/>
      </w:pPr>
      <w:r>
        <w:t>上人平屋顶(倒置式)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56F5E" w14:paraId="1FEB88A1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324F1E8C" w14:textId="77777777" w:rsidR="00B56F5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053B35C" w14:textId="77777777" w:rsidR="00B56F5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6148360" w14:textId="77777777" w:rsidR="00B56F5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C00C122" w14:textId="77777777" w:rsidR="00B56F5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3FE0539" w14:textId="77777777" w:rsidR="00B56F5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31B4DAD" w14:textId="77777777" w:rsidR="00B56F5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97FA3E3" w14:textId="77777777" w:rsidR="00B56F5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0BF2496" w14:textId="77777777" w:rsidR="00B56F5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56F5E" w14:paraId="1176FF16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29E53ED0" w14:textId="77777777" w:rsidR="00B56F5E" w:rsidRDefault="00B56F5E"/>
        </w:tc>
        <w:tc>
          <w:tcPr>
            <w:tcW w:w="834" w:type="dxa"/>
            <w:shd w:val="clear" w:color="auto" w:fill="E6E6E6"/>
            <w:vAlign w:val="center"/>
          </w:tcPr>
          <w:p w14:paraId="5AA77F7D" w14:textId="77777777" w:rsidR="00B56F5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6D2B4A7" w14:textId="77777777" w:rsidR="00B56F5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C694721" w14:textId="77777777" w:rsidR="00B56F5E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DDA9C60" w14:textId="77777777" w:rsidR="00B56F5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6ADCB1E" w14:textId="77777777" w:rsidR="00B56F5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456193C" w14:textId="77777777" w:rsidR="00B56F5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612FCBF" w14:textId="77777777" w:rsidR="00B56F5E" w:rsidRDefault="00000000">
            <w:r>
              <w:t>D=R*S</w:t>
            </w:r>
          </w:p>
        </w:tc>
      </w:tr>
      <w:tr w:rsidR="00B56F5E" w14:paraId="72ECD302" w14:textId="77777777">
        <w:trPr>
          <w:jc w:val="center"/>
        </w:trPr>
        <w:tc>
          <w:tcPr>
            <w:tcW w:w="2838" w:type="dxa"/>
            <w:vAlign w:val="center"/>
          </w:tcPr>
          <w:p w14:paraId="1D249E59" w14:textId="77777777" w:rsidR="00B56F5E" w:rsidRDefault="00000000">
            <w:r>
              <w:t>细石混凝土（双向配筋）</w:t>
            </w:r>
          </w:p>
        </w:tc>
        <w:tc>
          <w:tcPr>
            <w:tcW w:w="834" w:type="dxa"/>
            <w:vAlign w:val="center"/>
          </w:tcPr>
          <w:p w14:paraId="20DB8E61" w14:textId="77777777" w:rsidR="00B56F5E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21F1F51C" w14:textId="77777777" w:rsidR="00B56F5E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5A54ECCA" w14:textId="77777777" w:rsidR="00B56F5E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070CF560" w14:textId="77777777" w:rsidR="00B56F5E" w:rsidRDefault="00000000">
            <w:r>
              <w:t>17.060</w:t>
            </w:r>
          </w:p>
        </w:tc>
        <w:tc>
          <w:tcPr>
            <w:tcW w:w="707" w:type="dxa"/>
            <w:vAlign w:val="center"/>
          </w:tcPr>
          <w:p w14:paraId="172E1E3F" w14:textId="77777777" w:rsidR="00B56F5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F4B1D78" w14:textId="77777777" w:rsidR="00B56F5E" w:rsidRDefault="00000000">
            <w:r>
              <w:t>0.029</w:t>
            </w:r>
          </w:p>
        </w:tc>
        <w:tc>
          <w:tcPr>
            <w:tcW w:w="990" w:type="dxa"/>
            <w:vAlign w:val="center"/>
          </w:tcPr>
          <w:p w14:paraId="5FB6627A" w14:textId="77777777" w:rsidR="00B56F5E" w:rsidRDefault="00000000">
            <w:r>
              <w:t>0.490</w:t>
            </w:r>
          </w:p>
        </w:tc>
      </w:tr>
      <w:tr w:rsidR="00B56F5E" w14:paraId="0ACE631A" w14:textId="77777777">
        <w:trPr>
          <w:jc w:val="center"/>
        </w:trPr>
        <w:tc>
          <w:tcPr>
            <w:tcW w:w="2838" w:type="dxa"/>
            <w:vAlign w:val="center"/>
          </w:tcPr>
          <w:p w14:paraId="0267FB20" w14:textId="77777777" w:rsidR="00B56F5E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6A19B6CA" w14:textId="77777777" w:rsidR="00B56F5E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77865E1D" w14:textId="77777777" w:rsidR="00B56F5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8D5839B" w14:textId="77777777" w:rsidR="00B56F5E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3226C1ED" w14:textId="77777777" w:rsidR="00B56F5E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13EA7B3D" w14:textId="77777777" w:rsidR="00B56F5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5869A58" w14:textId="77777777" w:rsidR="00B56F5E" w:rsidRDefault="00000000">
            <w:r>
              <w:t>0.012</w:t>
            </w:r>
          </w:p>
        </w:tc>
        <w:tc>
          <w:tcPr>
            <w:tcW w:w="990" w:type="dxa"/>
            <w:vAlign w:val="center"/>
          </w:tcPr>
          <w:p w14:paraId="37DBEAE0" w14:textId="77777777" w:rsidR="00B56F5E" w:rsidRDefault="00000000">
            <w:r>
              <w:t>0.124</w:t>
            </w:r>
          </w:p>
        </w:tc>
      </w:tr>
      <w:tr w:rsidR="00B56F5E" w14:paraId="68093671" w14:textId="77777777">
        <w:trPr>
          <w:jc w:val="center"/>
        </w:trPr>
        <w:tc>
          <w:tcPr>
            <w:tcW w:w="2838" w:type="dxa"/>
            <w:vAlign w:val="center"/>
          </w:tcPr>
          <w:p w14:paraId="2ABC9A1D" w14:textId="77777777" w:rsidR="00B56F5E" w:rsidRDefault="00000000">
            <w:r>
              <w:t>弹性体改性沥青防水卷材</w:t>
            </w:r>
          </w:p>
        </w:tc>
        <w:tc>
          <w:tcPr>
            <w:tcW w:w="834" w:type="dxa"/>
            <w:vAlign w:val="center"/>
          </w:tcPr>
          <w:p w14:paraId="207110D2" w14:textId="77777777" w:rsidR="00B56F5E" w:rsidRDefault="00000000">
            <w:r>
              <w:t>3</w:t>
            </w:r>
          </w:p>
        </w:tc>
        <w:tc>
          <w:tcPr>
            <w:tcW w:w="707" w:type="dxa"/>
            <w:vAlign w:val="center"/>
          </w:tcPr>
          <w:p w14:paraId="2C9F0A4D" w14:textId="77777777" w:rsidR="00B56F5E" w:rsidRDefault="00000000">
            <w:r>
              <w:t>3.0</w:t>
            </w:r>
          </w:p>
        </w:tc>
        <w:tc>
          <w:tcPr>
            <w:tcW w:w="990" w:type="dxa"/>
            <w:vAlign w:val="center"/>
          </w:tcPr>
          <w:p w14:paraId="6C5B06C9" w14:textId="77777777" w:rsidR="00B56F5E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7B202C8D" w14:textId="77777777" w:rsidR="00B56F5E" w:rsidRDefault="00000000">
            <w:r>
              <w:t>9.370</w:t>
            </w:r>
          </w:p>
        </w:tc>
        <w:tc>
          <w:tcPr>
            <w:tcW w:w="707" w:type="dxa"/>
            <w:vAlign w:val="center"/>
          </w:tcPr>
          <w:p w14:paraId="1C5A0DD8" w14:textId="77777777" w:rsidR="00B56F5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5D1CB3F" w14:textId="77777777" w:rsidR="00B56F5E" w:rsidRDefault="00000000">
            <w:r>
              <w:t>0.013</w:t>
            </w:r>
          </w:p>
        </w:tc>
        <w:tc>
          <w:tcPr>
            <w:tcW w:w="990" w:type="dxa"/>
            <w:vAlign w:val="center"/>
          </w:tcPr>
          <w:p w14:paraId="1C6EF712" w14:textId="77777777" w:rsidR="00B56F5E" w:rsidRDefault="00000000">
            <w:r>
              <w:t>0.122</w:t>
            </w:r>
          </w:p>
        </w:tc>
      </w:tr>
      <w:tr w:rsidR="00B56F5E" w14:paraId="07E8439A" w14:textId="77777777">
        <w:trPr>
          <w:jc w:val="center"/>
        </w:trPr>
        <w:tc>
          <w:tcPr>
            <w:tcW w:w="2838" w:type="dxa"/>
            <w:vAlign w:val="center"/>
          </w:tcPr>
          <w:p w14:paraId="447A8323" w14:textId="77777777" w:rsidR="00B56F5E" w:rsidRDefault="00000000">
            <w:r>
              <w:lastRenderedPageBreak/>
              <w:t>非固化橡胶沥青防水涂料</w:t>
            </w:r>
            <w:r>
              <w:t>I</w:t>
            </w:r>
            <w:r>
              <w:t>型</w:t>
            </w:r>
          </w:p>
        </w:tc>
        <w:tc>
          <w:tcPr>
            <w:tcW w:w="834" w:type="dxa"/>
            <w:vAlign w:val="center"/>
          </w:tcPr>
          <w:p w14:paraId="2B05B9BF" w14:textId="77777777" w:rsidR="00B56F5E" w:rsidRDefault="00000000">
            <w:r>
              <w:t>1.5</w:t>
            </w:r>
          </w:p>
        </w:tc>
        <w:tc>
          <w:tcPr>
            <w:tcW w:w="707" w:type="dxa"/>
            <w:vAlign w:val="center"/>
          </w:tcPr>
          <w:p w14:paraId="15B39AAC" w14:textId="77777777" w:rsidR="00B56F5E" w:rsidRDefault="00000000">
            <w:r>
              <w:t>1.5</w:t>
            </w:r>
          </w:p>
        </w:tc>
        <w:tc>
          <w:tcPr>
            <w:tcW w:w="990" w:type="dxa"/>
            <w:vAlign w:val="center"/>
          </w:tcPr>
          <w:p w14:paraId="26417A80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90534F3" w14:textId="77777777" w:rsidR="00B56F5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7CD2DD0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5634EBE" w14:textId="77777777" w:rsidR="00B56F5E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3DD0A21F" w14:textId="77777777" w:rsidR="00B56F5E" w:rsidRDefault="00000000">
            <w:r>
              <w:t>－</w:t>
            </w:r>
          </w:p>
        </w:tc>
      </w:tr>
      <w:tr w:rsidR="00B56F5E" w14:paraId="02DDA484" w14:textId="77777777">
        <w:trPr>
          <w:jc w:val="center"/>
        </w:trPr>
        <w:tc>
          <w:tcPr>
            <w:tcW w:w="2838" w:type="dxa"/>
            <w:vAlign w:val="center"/>
          </w:tcPr>
          <w:p w14:paraId="7476113B" w14:textId="77777777" w:rsidR="00B56F5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07FFDAA" w14:textId="77777777" w:rsidR="00B56F5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9335F10" w14:textId="77777777" w:rsidR="00B56F5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2D2CFD7" w14:textId="77777777" w:rsidR="00B56F5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C7C3BA8" w14:textId="77777777" w:rsidR="00B56F5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350959A0" w14:textId="77777777" w:rsidR="00B56F5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2C00E71" w14:textId="77777777" w:rsidR="00B56F5E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5CF6CB2F" w14:textId="77777777" w:rsidR="00B56F5E" w:rsidRDefault="00000000">
            <w:r>
              <w:t>0.245</w:t>
            </w:r>
          </w:p>
        </w:tc>
      </w:tr>
      <w:tr w:rsidR="00B56F5E" w14:paraId="0C6AA40F" w14:textId="77777777">
        <w:trPr>
          <w:jc w:val="center"/>
        </w:trPr>
        <w:tc>
          <w:tcPr>
            <w:tcW w:w="2838" w:type="dxa"/>
            <w:vAlign w:val="center"/>
          </w:tcPr>
          <w:p w14:paraId="0BFD18A6" w14:textId="77777777" w:rsidR="00B56F5E" w:rsidRDefault="00000000"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屋面楼板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07A750BB" w14:textId="77777777" w:rsidR="00B56F5E" w:rsidRDefault="00000000">
            <w:r>
              <w:t>130</w:t>
            </w:r>
          </w:p>
        </w:tc>
        <w:tc>
          <w:tcPr>
            <w:tcW w:w="707" w:type="dxa"/>
            <w:vAlign w:val="center"/>
          </w:tcPr>
          <w:p w14:paraId="38D0D7C9" w14:textId="77777777" w:rsidR="00B56F5E" w:rsidRDefault="00000000">
            <w:r>
              <w:t>11.8</w:t>
            </w:r>
          </w:p>
        </w:tc>
        <w:tc>
          <w:tcPr>
            <w:tcW w:w="990" w:type="dxa"/>
            <w:vAlign w:val="center"/>
          </w:tcPr>
          <w:p w14:paraId="3EF31E01" w14:textId="77777777" w:rsidR="00B56F5E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0FD2D319" w14:textId="77777777" w:rsidR="00B56F5E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25F92B8B" w14:textId="77777777" w:rsidR="00B56F5E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63083595" w14:textId="77777777" w:rsidR="00B56F5E" w:rsidRDefault="00000000">
            <w:r>
              <w:t>3.611</w:t>
            </w:r>
          </w:p>
        </w:tc>
        <w:tc>
          <w:tcPr>
            <w:tcW w:w="990" w:type="dxa"/>
            <w:vAlign w:val="center"/>
          </w:tcPr>
          <w:p w14:paraId="4CFC76E9" w14:textId="77777777" w:rsidR="00B56F5E" w:rsidRDefault="00000000">
            <w:r>
              <w:t>1.387</w:t>
            </w:r>
          </w:p>
        </w:tc>
      </w:tr>
      <w:tr w:rsidR="00B56F5E" w14:paraId="5D10D7CC" w14:textId="77777777">
        <w:trPr>
          <w:jc w:val="center"/>
        </w:trPr>
        <w:tc>
          <w:tcPr>
            <w:tcW w:w="2838" w:type="dxa"/>
            <w:vAlign w:val="center"/>
          </w:tcPr>
          <w:p w14:paraId="72249E00" w14:textId="77777777" w:rsidR="00B56F5E" w:rsidRDefault="00000000">
            <w:r>
              <w:t>加气混凝土、泡沫混凝土</w:t>
            </w:r>
            <w:r>
              <w:t>(ρ=500)</w:t>
            </w:r>
          </w:p>
        </w:tc>
        <w:tc>
          <w:tcPr>
            <w:tcW w:w="834" w:type="dxa"/>
            <w:vAlign w:val="center"/>
          </w:tcPr>
          <w:p w14:paraId="01CE5BF1" w14:textId="77777777" w:rsidR="00B56F5E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64A9DC6E" w14:textId="77777777" w:rsidR="00B56F5E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637A446C" w14:textId="77777777" w:rsidR="00B56F5E" w:rsidRDefault="00000000">
            <w:r>
              <w:t>0.190</w:t>
            </w:r>
          </w:p>
        </w:tc>
        <w:tc>
          <w:tcPr>
            <w:tcW w:w="1131" w:type="dxa"/>
            <w:vAlign w:val="center"/>
          </w:tcPr>
          <w:p w14:paraId="649FD99F" w14:textId="77777777" w:rsidR="00B56F5E" w:rsidRDefault="00000000">
            <w:r>
              <w:t>2.693</w:t>
            </w:r>
          </w:p>
        </w:tc>
        <w:tc>
          <w:tcPr>
            <w:tcW w:w="707" w:type="dxa"/>
            <w:vAlign w:val="center"/>
          </w:tcPr>
          <w:p w14:paraId="636C824D" w14:textId="77777777" w:rsidR="00B56F5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4CFA022" w14:textId="77777777" w:rsidR="00B56F5E" w:rsidRDefault="00000000">
            <w:r>
              <w:t>0.158</w:t>
            </w:r>
          </w:p>
        </w:tc>
        <w:tc>
          <w:tcPr>
            <w:tcW w:w="990" w:type="dxa"/>
            <w:vAlign w:val="center"/>
          </w:tcPr>
          <w:p w14:paraId="3C3F223A" w14:textId="77777777" w:rsidR="00B56F5E" w:rsidRDefault="00000000">
            <w:r>
              <w:t>0.425</w:t>
            </w:r>
          </w:p>
        </w:tc>
      </w:tr>
      <w:tr w:rsidR="00B56F5E" w14:paraId="09CD8B1F" w14:textId="77777777">
        <w:trPr>
          <w:jc w:val="center"/>
        </w:trPr>
        <w:tc>
          <w:tcPr>
            <w:tcW w:w="2838" w:type="dxa"/>
            <w:vAlign w:val="center"/>
          </w:tcPr>
          <w:p w14:paraId="6A3386F2" w14:textId="77777777" w:rsidR="00B56F5E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55CCE9F3" w14:textId="77777777" w:rsidR="00B56F5E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3137E8AB" w14:textId="77777777" w:rsidR="00B56F5E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48E5B659" w14:textId="77777777" w:rsidR="00B56F5E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2F914016" w14:textId="77777777" w:rsidR="00B56F5E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725457F7" w14:textId="77777777" w:rsidR="00B56F5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8BFA5FA" w14:textId="77777777" w:rsidR="00B56F5E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5B4F3C6A" w14:textId="77777777" w:rsidR="00B56F5E" w:rsidRDefault="00000000">
            <w:r>
              <w:t>1.186</w:t>
            </w:r>
          </w:p>
        </w:tc>
      </w:tr>
      <w:tr w:rsidR="00B56F5E" w14:paraId="1EC64DBA" w14:textId="77777777">
        <w:trPr>
          <w:jc w:val="center"/>
        </w:trPr>
        <w:tc>
          <w:tcPr>
            <w:tcW w:w="2838" w:type="dxa"/>
            <w:vAlign w:val="center"/>
          </w:tcPr>
          <w:p w14:paraId="2D5EEB38" w14:textId="77777777" w:rsidR="00B56F5E" w:rsidRDefault="00000000">
            <w:r>
              <w:t>石灰水泥砂浆（混合砂浆）</w:t>
            </w:r>
          </w:p>
        </w:tc>
        <w:tc>
          <w:tcPr>
            <w:tcW w:w="834" w:type="dxa"/>
            <w:vAlign w:val="center"/>
          </w:tcPr>
          <w:p w14:paraId="2D729DB5" w14:textId="77777777" w:rsidR="00B56F5E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211904D8" w14:textId="77777777" w:rsidR="00B56F5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7DB8F02" w14:textId="77777777" w:rsidR="00B56F5E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1D0A36F1" w14:textId="77777777" w:rsidR="00B56F5E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2BEA6EA7" w14:textId="77777777" w:rsidR="00B56F5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BA3D1DC" w14:textId="77777777" w:rsidR="00B56F5E" w:rsidRDefault="00000000">
            <w:r>
              <w:t>0.011</w:t>
            </w:r>
          </w:p>
        </w:tc>
        <w:tc>
          <w:tcPr>
            <w:tcW w:w="990" w:type="dxa"/>
            <w:vAlign w:val="center"/>
          </w:tcPr>
          <w:p w14:paraId="36B6D2EB" w14:textId="77777777" w:rsidR="00B56F5E" w:rsidRDefault="00000000">
            <w:r>
              <w:t>0.124</w:t>
            </w:r>
          </w:p>
        </w:tc>
      </w:tr>
      <w:tr w:rsidR="00B56F5E" w14:paraId="1495BEF5" w14:textId="77777777">
        <w:trPr>
          <w:jc w:val="center"/>
        </w:trPr>
        <w:tc>
          <w:tcPr>
            <w:tcW w:w="2838" w:type="dxa"/>
            <w:vAlign w:val="center"/>
          </w:tcPr>
          <w:p w14:paraId="38A08F92" w14:textId="77777777" w:rsidR="00B56F5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2B093F5" w14:textId="77777777" w:rsidR="00B56F5E" w:rsidRDefault="00000000">
            <w:r>
              <w:t>374.5</w:t>
            </w:r>
          </w:p>
        </w:tc>
        <w:tc>
          <w:tcPr>
            <w:tcW w:w="707" w:type="dxa"/>
            <w:vAlign w:val="center"/>
          </w:tcPr>
          <w:p w14:paraId="4B28CF28" w14:textId="77777777" w:rsidR="00B56F5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7A0115D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2C719D7" w14:textId="77777777" w:rsidR="00B56F5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B372D17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EC998FB" w14:textId="77777777" w:rsidR="00B56F5E" w:rsidRDefault="00000000">
            <w:r>
              <w:t>3.925</w:t>
            </w:r>
          </w:p>
        </w:tc>
        <w:tc>
          <w:tcPr>
            <w:tcW w:w="990" w:type="dxa"/>
            <w:vAlign w:val="center"/>
          </w:tcPr>
          <w:p w14:paraId="26FEB5EB" w14:textId="77777777" w:rsidR="00B56F5E" w:rsidRDefault="00000000">
            <w:r>
              <w:t>4.103</w:t>
            </w:r>
          </w:p>
        </w:tc>
      </w:tr>
      <w:tr w:rsidR="00B56F5E" w14:paraId="443A028B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FCB7486" w14:textId="77777777" w:rsidR="00B56F5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B42295F" w14:textId="77777777" w:rsidR="00B56F5E" w:rsidRDefault="00000000">
            <w:pPr>
              <w:jc w:val="center"/>
            </w:pPr>
            <w:r>
              <w:t>5.0</w:t>
            </w:r>
          </w:p>
        </w:tc>
      </w:tr>
      <w:tr w:rsidR="00B56F5E" w14:paraId="177987D4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08070F5" w14:textId="77777777" w:rsidR="00B56F5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A7A0E0A" w14:textId="77777777" w:rsidR="00B56F5E" w:rsidRDefault="00000000">
            <w:pPr>
              <w:jc w:val="center"/>
            </w:pPr>
            <w:r>
              <w:t>0.75</w:t>
            </w:r>
          </w:p>
        </w:tc>
      </w:tr>
      <w:tr w:rsidR="00B56F5E" w14:paraId="4F550C22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C5C8810" w14:textId="77777777" w:rsidR="00B56F5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4DCA28E" w14:textId="77777777" w:rsidR="00B56F5E" w:rsidRDefault="00000000">
            <w:pPr>
              <w:jc w:val="center"/>
            </w:pPr>
            <w:r>
              <w:t>0.25</w:t>
            </w:r>
          </w:p>
        </w:tc>
      </w:tr>
      <w:tr w:rsidR="00B56F5E" w14:paraId="5A20FDBA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CBF5995" w14:textId="77777777" w:rsidR="00B56F5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3DC6BD1" w14:textId="77777777" w:rsidR="00B56F5E" w:rsidRDefault="00000000">
            <w:pPr>
              <w:jc w:val="center"/>
            </w:pPr>
            <w:r>
              <w:t>重质围护结构</w:t>
            </w:r>
          </w:p>
        </w:tc>
      </w:tr>
    </w:tbl>
    <w:p w14:paraId="3EB2A961" w14:textId="77777777" w:rsidR="00B56F5E" w:rsidRDefault="00000000">
      <w:pPr>
        <w:pStyle w:val="4"/>
      </w:pPr>
      <w:r>
        <w:t>空调房间：逐时温度</w:t>
      </w:r>
    </w:p>
    <w:p w14:paraId="6718BBC9" w14:textId="77777777" w:rsidR="00B56F5E" w:rsidRDefault="00000000">
      <w:pPr>
        <w:jc w:val="center"/>
      </w:pPr>
      <w:r>
        <w:rPr>
          <w:noProof/>
        </w:rPr>
        <w:drawing>
          <wp:inline distT="0" distB="0" distL="0" distR="0" wp14:anchorId="6F606D69" wp14:editId="61524BD4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90E26" w14:textId="77777777" w:rsidR="00B56F5E" w:rsidRDefault="00B56F5E"/>
    <w:p w14:paraId="19D09283" w14:textId="77777777" w:rsidR="00B56F5E" w:rsidRDefault="00B56F5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56F5E" w14:paraId="4550F70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19162BC" w14:textId="77777777" w:rsidR="00B56F5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85BA82" w14:textId="77777777" w:rsidR="00B56F5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5102F1" w14:textId="77777777" w:rsidR="00B56F5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EA98D0" w14:textId="77777777" w:rsidR="00B56F5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F5456C" w14:textId="77777777" w:rsidR="00B56F5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74FC40" w14:textId="77777777" w:rsidR="00B56F5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FE100B" w14:textId="77777777" w:rsidR="00B56F5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BA6C4E" w14:textId="77777777" w:rsidR="00B56F5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D9E546" w14:textId="77777777" w:rsidR="00B56F5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3D6880" w14:textId="77777777" w:rsidR="00B56F5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DEC792" w14:textId="77777777" w:rsidR="00B56F5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9B1A68" w14:textId="77777777" w:rsidR="00B56F5E" w:rsidRDefault="00000000">
            <w:pPr>
              <w:jc w:val="center"/>
            </w:pPr>
            <w:r>
              <w:t>11:00</w:t>
            </w:r>
          </w:p>
        </w:tc>
      </w:tr>
      <w:tr w:rsidR="00B56F5E" w14:paraId="5E3370D7" w14:textId="77777777">
        <w:trPr>
          <w:jc w:val="center"/>
        </w:trPr>
        <w:tc>
          <w:tcPr>
            <w:tcW w:w="777" w:type="dxa"/>
            <w:vAlign w:val="center"/>
          </w:tcPr>
          <w:p w14:paraId="4E227D72" w14:textId="77777777" w:rsidR="00B56F5E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1C336272" w14:textId="77777777" w:rsidR="00B56F5E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7A5475B2" w14:textId="77777777" w:rsidR="00B56F5E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1534160B" w14:textId="77777777" w:rsidR="00B56F5E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0A3E5886" w14:textId="77777777" w:rsidR="00B56F5E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14D6CCD2" w14:textId="77777777" w:rsidR="00B56F5E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0F7C5A5A" w14:textId="77777777" w:rsidR="00B56F5E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30A2DBCE" w14:textId="77777777" w:rsidR="00B56F5E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72D72EA5" w14:textId="77777777" w:rsidR="00B56F5E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442574B7" w14:textId="77777777" w:rsidR="00B56F5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6BFB6539" w14:textId="77777777" w:rsidR="00B56F5E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26672642" w14:textId="77777777" w:rsidR="00B56F5E" w:rsidRDefault="00000000">
            <w:r>
              <w:t>26.43</w:t>
            </w:r>
          </w:p>
        </w:tc>
      </w:tr>
      <w:tr w:rsidR="00B56F5E" w14:paraId="4CCFB7E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67CD127" w14:textId="77777777" w:rsidR="00B56F5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70B856" w14:textId="77777777" w:rsidR="00B56F5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5C75C3" w14:textId="77777777" w:rsidR="00B56F5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1E8E5B" w14:textId="77777777" w:rsidR="00B56F5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483511" w14:textId="77777777" w:rsidR="00B56F5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289854" w14:textId="77777777" w:rsidR="00B56F5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68AF79" w14:textId="77777777" w:rsidR="00B56F5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209073" w14:textId="77777777" w:rsidR="00B56F5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5236F0" w14:textId="77777777" w:rsidR="00B56F5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1260A5" w14:textId="77777777" w:rsidR="00B56F5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124A0B" w14:textId="77777777" w:rsidR="00B56F5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AF795D" w14:textId="77777777" w:rsidR="00B56F5E" w:rsidRDefault="00000000">
            <w:r>
              <w:t>23:00</w:t>
            </w:r>
          </w:p>
        </w:tc>
      </w:tr>
      <w:tr w:rsidR="00B56F5E" w14:paraId="4189CB06" w14:textId="77777777">
        <w:trPr>
          <w:jc w:val="center"/>
        </w:trPr>
        <w:tc>
          <w:tcPr>
            <w:tcW w:w="777" w:type="dxa"/>
            <w:vAlign w:val="center"/>
          </w:tcPr>
          <w:p w14:paraId="57CE1D6F" w14:textId="77777777" w:rsidR="00B56F5E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194C1E58" w14:textId="77777777" w:rsidR="00B56F5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1834C27B" w14:textId="77777777" w:rsidR="00B56F5E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3B15981D" w14:textId="77777777" w:rsidR="00B56F5E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4679698D" w14:textId="77777777" w:rsidR="00B56F5E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3AD317F8" w14:textId="77777777" w:rsidR="00B56F5E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4F4B6573" w14:textId="77777777" w:rsidR="00B56F5E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1A7FDD3F" w14:textId="77777777" w:rsidR="00B56F5E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36578604" w14:textId="77777777" w:rsidR="00B56F5E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56BD0FE8" w14:textId="77777777" w:rsidR="00B56F5E" w:rsidRDefault="00000000">
            <w:r>
              <w:rPr>
                <w:color w:val="3333CC"/>
              </w:rPr>
              <w:t>26.67</w:t>
            </w:r>
          </w:p>
        </w:tc>
        <w:tc>
          <w:tcPr>
            <w:tcW w:w="777" w:type="dxa"/>
            <w:vAlign w:val="center"/>
          </w:tcPr>
          <w:p w14:paraId="2E1829EC" w14:textId="77777777" w:rsidR="00B56F5E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700D1920" w14:textId="77777777" w:rsidR="00B56F5E" w:rsidRDefault="00000000">
            <w:r>
              <w:t>26.66</w:t>
            </w:r>
          </w:p>
        </w:tc>
      </w:tr>
    </w:tbl>
    <w:p w14:paraId="5E3E7C52" w14:textId="77777777" w:rsidR="00B56F5E" w:rsidRDefault="00000000">
      <w:pPr>
        <w:pStyle w:val="2"/>
      </w:pPr>
      <w:bookmarkStart w:id="62" w:name="_Toc218157003"/>
      <w:r>
        <w:t>外墙（填充墙）构造</w:t>
      </w:r>
      <w:bookmarkEnd w:id="62"/>
    </w:p>
    <w:p w14:paraId="1E343925" w14:textId="77777777" w:rsidR="00B56F5E" w:rsidRDefault="00000000">
      <w:pPr>
        <w:pStyle w:val="3"/>
      </w:pPr>
      <w:r>
        <w:t>花岗岩外墙（B07）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56F5E" w14:paraId="209581FB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548114BC" w14:textId="77777777" w:rsidR="00B56F5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7055765" w14:textId="77777777" w:rsidR="00B56F5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2F6BB80" w14:textId="77777777" w:rsidR="00B56F5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E83D013" w14:textId="77777777" w:rsidR="00B56F5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1D25A0B" w14:textId="77777777" w:rsidR="00B56F5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DD53CA1" w14:textId="77777777" w:rsidR="00B56F5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8839DCA" w14:textId="77777777" w:rsidR="00B56F5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C493C26" w14:textId="77777777" w:rsidR="00B56F5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56F5E" w14:paraId="009234A2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22A83D8C" w14:textId="77777777" w:rsidR="00B56F5E" w:rsidRDefault="00B56F5E"/>
        </w:tc>
        <w:tc>
          <w:tcPr>
            <w:tcW w:w="834" w:type="dxa"/>
            <w:shd w:val="clear" w:color="auto" w:fill="E6E6E6"/>
            <w:vAlign w:val="center"/>
          </w:tcPr>
          <w:p w14:paraId="2B4DE2A7" w14:textId="77777777" w:rsidR="00B56F5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5FCDC62" w14:textId="77777777" w:rsidR="00B56F5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09F92E3" w14:textId="77777777" w:rsidR="00B56F5E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D2EEE5" w14:textId="77777777" w:rsidR="00B56F5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B23BEA0" w14:textId="77777777" w:rsidR="00B56F5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554EEA6" w14:textId="77777777" w:rsidR="00B56F5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65406B6" w14:textId="77777777" w:rsidR="00B56F5E" w:rsidRDefault="00000000">
            <w:r>
              <w:t>D=R*S</w:t>
            </w:r>
          </w:p>
        </w:tc>
      </w:tr>
      <w:tr w:rsidR="00B56F5E" w14:paraId="3FF17BAB" w14:textId="77777777">
        <w:trPr>
          <w:jc w:val="center"/>
        </w:trPr>
        <w:tc>
          <w:tcPr>
            <w:tcW w:w="2838" w:type="dxa"/>
            <w:vAlign w:val="center"/>
          </w:tcPr>
          <w:p w14:paraId="03F9ED64" w14:textId="77777777" w:rsidR="00B56F5E" w:rsidRDefault="00000000">
            <w:r>
              <w:lastRenderedPageBreak/>
              <w:t>天然花岗岩板材</w:t>
            </w:r>
          </w:p>
        </w:tc>
        <w:tc>
          <w:tcPr>
            <w:tcW w:w="834" w:type="dxa"/>
            <w:vAlign w:val="center"/>
          </w:tcPr>
          <w:p w14:paraId="2614D432" w14:textId="77777777" w:rsidR="00B56F5E" w:rsidRDefault="00000000">
            <w:r>
              <w:t>25</w:t>
            </w:r>
          </w:p>
        </w:tc>
        <w:tc>
          <w:tcPr>
            <w:tcW w:w="707" w:type="dxa"/>
            <w:vAlign w:val="center"/>
          </w:tcPr>
          <w:p w14:paraId="081D505A" w14:textId="77777777" w:rsidR="00B56F5E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67A03A23" w14:textId="77777777" w:rsidR="00B56F5E" w:rsidRDefault="00000000">
            <w:r>
              <w:t>3.490</w:t>
            </w:r>
          </w:p>
        </w:tc>
        <w:tc>
          <w:tcPr>
            <w:tcW w:w="1131" w:type="dxa"/>
            <w:vAlign w:val="center"/>
          </w:tcPr>
          <w:p w14:paraId="08E34412" w14:textId="77777777" w:rsidR="00B56F5E" w:rsidRDefault="00000000">
            <w:r>
              <w:t>25.569</w:t>
            </w:r>
          </w:p>
        </w:tc>
        <w:tc>
          <w:tcPr>
            <w:tcW w:w="707" w:type="dxa"/>
            <w:vAlign w:val="center"/>
          </w:tcPr>
          <w:p w14:paraId="11B71F30" w14:textId="77777777" w:rsidR="00B56F5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9343434" w14:textId="77777777" w:rsidR="00B56F5E" w:rsidRDefault="00000000">
            <w:r>
              <w:t>0.007</w:t>
            </w:r>
          </w:p>
        </w:tc>
        <w:tc>
          <w:tcPr>
            <w:tcW w:w="990" w:type="dxa"/>
            <w:vAlign w:val="center"/>
          </w:tcPr>
          <w:p w14:paraId="22C37879" w14:textId="77777777" w:rsidR="00B56F5E" w:rsidRDefault="00000000">
            <w:r>
              <w:t>0.183</w:t>
            </w:r>
          </w:p>
        </w:tc>
      </w:tr>
      <w:tr w:rsidR="00B56F5E" w14:paraId="6BEDF403" w14:textId="77777777">
        <w:trPr>
          <w:jc w:val="center"/>
        </w:trPr>
        <w:tc>
          <w:tcPr>
            <w:tcW w:w="2838" w:type="dxa"/>
            <w:vAlign w:val="center"/>
          </w:tcPr>
          <w:p w14:paraId="2E22346D" w14:textId="77777777" w:rsidR="00B56F5E" w:rsidRDefault="00000000">
            <w:r>
              <w:t>金属龙骨</w:t>
            </w:r>
          </w:p>
        </w:tc>
        <w:tc>
          <w:tcPr>
            <w:tcW w:w="834" w:type="dxa"/>
            <w:vAlign w:val="center"/>
          </w:tcPr>
          <w:p w14:paraId="71420340" w14:textId="77777777" w:rsidR="00B56F5E" w:rsidRDefault="00000000">
            <w:r>
              <w:t>0</w:t>
            </w:r>
          </w:p>
        </w:tc>
        <w:tc>
          <w:tcPr>
            <w:tcW w:w="707" w:type="dxa"/>
            <w:vAlign w:val="center"/>
          </w:tcPr>
          <w:p w14:paraId="0C839D4C" w14:textId="77777777" w:rsidR="00B56F5E" w:rsidRDefault="00000000">
            <w:r>
              <w:t>0.0</w:t>
            </w:r>
          </w:p>
        </w:tc>
        <w:tc>
          <w:tcPr>
            <w:tcW w:w="990" w:type="dxa"/>
            <w:vAlign w:val="center"/>
          </w:tcPr>
          <w:p w14:paraId="30362794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89930BC" w14:textId="77777777" w:rsidR="00B56F5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7EF5937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43E604E" w14:textId="77777777" w:rsidR="00B56F5E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78017B8E" w14:textId="77777777" w:rsidR="00B56F5E" w:rsidRDefault="00000000">
            <w:r>
              <w:t>－</w:t>
            </w:r>
          </w:p>
        </w:tc>
      </w:tr>
      <w:tr w:rsidR="00B56F5E" w14:paraId="250AB03D" w14:textId="77777777">
        <w:trPr>
          <w:jc w:val="center"/>
        </w:trPr>
        <w:tc>
          <w:tcPr>
            <w:tcW w:w="2838" w:type="dxa"/>
            <w:vAlign w:val="center"/>
          </w:tcPr>
          <w:p w14:paraId="22B719FE" w14:textId="77777777" w:rsidR="00B56F5E" w:rsidRDefault="00000000">
            <w:r>
              <w:t>岩棉板</w:t>
            </w:r>
            <w:r>
              <w:t>(ρ0≥80)</w:t>
            </w:r>
          </w:p>
        </w:tc>
        <w:tc>
          <w:tcPr>
            <w:tcW w:w="834" w:type="dxa"/>
            <w:vAlign w:val="center"/>
          </w:tcPr>
          <w:p w14:paraId="656CE556" w14:textId="77777777" w:rsidR="00B56F5E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1DA6F9B3" w14:textId="77777777" w:rsidR="00B56F5E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29C5F942" w14:textId="77777777" w:rsidR="00B56F5E" w:rsidRDefault="00000000">
            <w:r>
              <w:t>0.044</w:t>
            </w:r>
          </w:p>
        </w:tc>
        <w:tc>
          <w:tcPr>
            <w:tcW w:w="1131" w:type="dxa"/>
            <w:vAlign w:val="center"/>
          </w:tcPr>
          <w:p w14:paraId="2AF8196B" w14:textId="77777777" w:rsidR="00B56F5E" w:rsidRDefault="00000000">
            <w:r>
              <w:t>0.750</w:t>
            </w:r>
          </w:p>
        </w:tc>
        <w:tc>
          <w:tcPr>
            <w:tcW w:w="707" w:type="dxa"/>
            <w:vAlign w:val="center"/>
          </w:tcPr>
          <w:p w14:paraId="0AF3D971" w14:textId="77777777" w:rsidR="00B56F5E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47E98709" w14:textId="77777777" w:rsidR="00B56F5E" w:rsidRDefault="00000000">
            <w:r>
              <w:t>0.758</w:t>
            </w:r>
          </w:p>
        </w:tc>
        <w:tc>
          <w:tcPr>
            <w:tcW w:w="990" w:type="dxa"/>
            <w:vAlign w:val="center"/>
          </w:tcPr>
          <w:p w14:paraId="64EE4CF1" w14:textId="77777777" w:rsidR="00B56F5E" w:rsidRDefault="00000000">
            <w:r>
              <w:t>0.682</w:t>
            </w:r>
          </w:p>
        </w:tc>
      </w:tr>
      <w:tr w:rsidR="00B56F5E" w14:paraId="6CAD49CF" w14:textId="77777777">
        <w:trPr>
          <w:jc w:val="center"/>
        </w:trPr>
        <w:tc>
          <w:tcPr>
            <w:tcW w:w="2838" w:type="dxa"/>
            <w:vAlign w:val="center"/>
          </w:tcPr>
          <w:p w14:paraId="2617E336" w14:textId="77777777" w:rsidR="00B56F5E" w:rsidRDefault="00000000">
            <w:r>
              <w:t>胶黏剂</w:t>
            </w:r>
          </w:p>
        </w:tc>
        <w:tc>
          <w:tcPr>
            <w:tcW w:w="834" w:type="dxa"/>
            <w:vAlign w:val="center"/>
          </w:tcPr>
          <w:p w14:paraId="7D745A4B" w14:textId="77777777" w:rsidR="00B56F5E" w:rsidRDefault="00000000">
            <w:r>
              <w:t>2</w:t>
            </w:r>
          </w:p>
        </w:tc>
        <w:tc>
          <w:tcPr>
            <w:tcW w:w="707" w:type="dxa"/>
            <w:vAlign w:val="center"/>
          </w:tcPr>
          <w:p w14:paraId="73B8DA9E" w14:textId="77777777" w:rsidR="00B56F5E" w:rsidRDefault="00000000">
            <w:r>
              <w:t>2.0</w:t>
            </w:r>
          </w:p>
        </w:tc>
        <w:tc>
          <w:tcPr>
            <w:tcW w:w="990" w:type="dxa"/>
            <w:vAlign w:val="center"/>
          </w:tcPr>
          <w:p w14:paraId="15A7C47B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0295782" w14:textId="77777777" w:rsidR="00B56F5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D0EF23D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16FEA19" w14:textId="77777777" w:rsidR="00B56F5E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2D74960D" w14:textId="77777777" w:rsidR="00B56F5E" w:rsidRDefault="00000000">
            <w:r>
              <w:t>－</w:t>
            </w:r>
          </w:p>
        </w:tc>
      </w:tr>
      <w:tr w:rsidR="00B56F5E" w14:paraId="733C179A" w14:textId="77777777">
        <w:trPr>
          <w:jc w:val="center"/>
        </w:trPr>
        <w:tc>
          <w:tcPr>
            <w:tcW w:w="2838" w:type="dxa"/>
            <w:vAlign w:val="center"/>
          </w:tcPr>
          <w:p w14:paraId="4EF58947" w14:textId="77777777" w:rsidR="00B56F5E" w:rsidRDefault="00000000">
            <w:r>
              <w:t>聚合物水泥砂浆</w:t>
            </w:r>
          </w:p>
        </w:tc>
        <w:tc>
          <w:tcPr>
            <w:tcW w:w="834" w:type="dxa"/>
            <w:vAlign w:val="center"/>
          </w:tcPr>
          <w:p w14:paraId="3CA04508" w14:textId="77777777" w:rsidR="00B56F5E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6B850E62" w14:textId="77777777" w:rsidR="00B56F5E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6A85B491" w14:textId="77777777" w:rsidR="00B56F5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66D1F54" w14:textId="77777777" w:rsidR="00B56F5E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4357AEA2" w14:textId="77777777" w:rsidR="00B56F5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5D363E2" w14:textId="77777777" w:rsidR="00B56F5E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69AB7F36" w14:textId="77777777" w:rsidR="00B56F5E" w:rsidRDefault="00000000">
            <w:r>
              <w:t>0.061</w:t>
            </w:r>
          </w:p>
        </w:tc>
      </w:tr>
      <w:tr w:rsidR="00B56F5E" w14:paraId="467055C6" w14:textId="77777777">
        <w:trPr>
          <w:jc w:val="center"/>
        </w:trPr>
        <w:tc>
          <w:tcPr>
            <w:tcW w:w="2838" w:type="dxa"/>
            <w:vAlign w:val="center"/>
          </w:tcPr>
          <w:p w14:paraId="636258BE" w14:textId="77777777" w:rsidR="00B56F5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EF35D25" w14:textId="77777777" w:rsidR="00B56F5E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69493266" w14:textId="77777777" w:rsidR="00B56F5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81F6AB7" w14:textId="77777777" w:rsidR="00B56F5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84DCB65" w14:textId="77777777" w:rsidR="00B56F5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B809E28" w14:textId="77777777" w:rsidR="00B56F5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04054C7" w14:textId="77777777" w:rsidR="00B56F5E" w:rsidRDefault="00000000">
            <w:r>
              <w:t>0.011</w:t>
            </w:r>
          </w:p>
        </w:tc>
        <w:tc>
          <w:tcPr>
            <w:tcW w:w="990" w:type="dxa"/>
            <w:vAlign w:val="center"/>
          </w:tcPr>
          <w:p w14:paraId="5F010D83" w14:textId="77777777" w:rsidR="00B56F5E" w:rsidRDefault="00000000">
            <w:r>
              <w:t>0.122</w:t>
            </w:r>
          </w:p>
        </w:tc>
      </w:tr>
      <w:tr w:rsidR="00B56F5E" w14:paraId="675FA817" w14:textId="77777777">
        <w:trPr>
          <w:jc w:val="center"/>
        </w:trPr>
        <w:tc>
          <w:tcPr>
            <w:tcW w:w="2838" w:type="dxa"/>
            <w:vAlign w:val="center"/>
          </w:tcPr>
          <w:p w14:paraId="5E975815" w14:textId="77777777" w:rsidR="00B56F5E" w:rsidRDefault="00000000">
            <w:r>
              <w:t>外墙界面剂</w:t>
            </w:r>
          </w:p>
        </w:tc>
        <w:tc>
          <w:tcPr>
            <w:tcW w:w="834" w:type="dxa"/>
            <w:vAlign w:val="center"/>
          </w:tcPr>
          <w:p w14:paraId="6F1AFE95" w14:textId="77777777" w:rsidR="00B56F5E" w:rsidRDefault="00000000">
            <w:r>
              <w:t>0</w:t>
            </w:r>
          </w:p>
        </w:tc>
        <w:tc>
          <w:tcPr>
            <w:tcW w:w="707" w:type="dxa"/>
            <w:vAlign w:val="center"/>
          </w:tcPr>
          <w:p w14:paraId="79A59BFA" w14:textId="77777777" w:rsidR="00B56F5E" w:rsidRDefault="00000000">
            <w:r>
              <w:t>0.0</w:t>
            </w:r>
          </w:p>
        </w:tc>
        <w:tc>
          <w:tcPr>
            <w:tcW w:w="990" w:type="dxa"/>
            <w:vAlign w:val="center"/>
          </w:tcPr>
          <w:p w14:paraId="615DBDC7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4467427" w14:textId="77777777" w:rsidR="00B56F5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DE2D57B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224BD4F" w14:textId="77777777" w:rsidR="00B56F5E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567F2949" w14:textId="77777777" w:rsidR="00B56F5E" w:rsidRDefault="00000000">
            <w:r>
              <w:t>－</w:t>
            </w:r>
          </w:p>
        </w:tc>
      </w:tr>
      <w:tr w:rsidR="00B56F5E" w14:paraId="266B149D" w14:textId="77777777">
        <w:trPr>
          <w:jc w:val="center"/>
        </w:trPr>
        <w:tc>
          <w:tcPr>
            <w:tcW w:w="2838" w:type="dxa"/>
            <w:vAlign w:val="center"/>
          </w:tcPr>
          <w:p w14:paraId="5BC071A4" w14:textId="77777777" w:rsidR="00B56F5E" w:rsidRDefault="00000000">
            <w:r>
              <w:t>蒸压砂加气混凝土砌块</w:t>
            </w:r>
            <w:r>
              <w:t>B07</w:t>
            </w:r>
          </w:p>
        </w:tc>
        <w:tc>
          <w:tcPr>
            <w:tcW w:w="834" w:type="dxa"/>
            <w:vAlign w:val="center"/>
          </w:tcPr>
          <w:p w14:paraId="00D48104" w14:textId="77777777" w:rsidR="00B56F5E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73662129" w14:textId="77777777" w:rsidR="00B56F5E" w:rsidRDefault="00000000">
            <w:r>
              <w:t>6.3</w:t>
            </w:r>
          </w:p>
        </w:tc>
        <w:tc>
          <w:tcPr>
            <w:tcW w:w="990" w:type="dxa"/>
            <w:vAlign w:val="center"/>
          </w:tcPr>
          <w:p w14:paraId="30131044" w14:textId="77777777" w:rsidR="00B56F5E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6663D525" w14:textId="77777777" w:rsidR="00B56F5E" w:rsidRDefault="00000000">
            <w:r>
              <w:t>3.598</w:t>
            </w:r>
          </w:p>
        </w:tc>
        <w:tc>
          <w:tcPr>
            <w:tcW w:w="707" w:type="dxa"/>
            <w:vAlign w:val="center"/>
          </w:tcPr>
          <w:p w14:paraId="1EF4E17B" w14:textId="77777777" w:rsidR="00B56F5E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337AFAE2" w14:textId="77777777" w:rsidR="00B56F5E" w:rsidRDefault="00000000">
            <w:r>
              <w:t>0.889</w:t>
            </w:r>
          </w:p>
        </w:tc>
        <w:tc>
          <w:tcPr>
            <w:tcW w:w="990" w:type="dxa"/>
            <w:vAlign w:val="center"/>
          </w:tcPr>
          <w:p w14:paraId="0FF789B8" w14:textId="77777777" w:rsidR="00B56F5E" w:rsidRDefault="00000000">
            <w:r>
              <w:t>3.998</w:t>
            </w:r>
          </w:p>
        </w:tc>
      </w:tr>
      <w:tr w:rsidR="00B56F5E" w14:paraId="63B47118" w14:textId="77777777">
        <w:trPr>
          <w:jc w:val="center"/>
        </w:trPr>
        <w:tc>
          <w:tcPr>
            <w:tcW w:w="2838" w:type="dxa"/>
            <w:vAlign w:val="center"/>
          </w:tcPr>
          <w:p w14:paraId="75028A6C" w14:textId="77777777" w:rsidR="00B56F5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D8544B2" w14:textId="77777777" w:rsidR="00B56F5E" w:rsidRDefault="00000000">
            <w:r>
              <w:t>282</w:t>
            </w:r>
          </w:p>
        </w:tc>
        <w:tc>
          <w:tcPr>
            <w:tcW w:w="707" w:type="dxa"/>
            <w:vAlign w:val="center"/>
          </w:tcPr>
          <w:p w14:paraId="7CA95D6B" w14:textId="77777777" w:rsidR="00B56F5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871BC59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E535A28" w14:textId="77777777" w:rsidR="00B56F5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EB6705F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801BD10" w14:textId="77777777" w:rsidR="00B56F5E" w:rsidRDefault="00000000">
            <w:r>
              <w:t>1.670</w:t>
            </w:r>
          </w:p>
        </w:tc>
        <w:tc>
          <w:tcPr>
            <w:tcW w:w="990" w:type="dxa"/>
            <w:vAlign w:val="center"/>
          </w:tcPr>
          <w:p w14:paraId="65BECC67" w14:textId="77777777" w:rsidR="00B56F5E" w:rsidRDefault="00000000">
            <w:r>
              <w:t>5.046</w:t>
            </w:r>
          </w:p>
        </w:tc>
      </w:tr>
      <w:tr w:rsidR="00B56F5E" w14:paraId="4E4E45ED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C639238" w14:textId="77777777" w:rsidR="00B56F5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2ED226C" w14:textId="77777777" w:rsidR="00B56F5E" w:rsidRDefault="00000000">
            <w:pPr>
              <w:jc w:val="center"/>
            </w:pPr>
            <w:r>
              <w:t>5.0</w:t>
            </w:r>
          </w:p>
        </w:tc>
      </w:tr>
      <w:tr w:rsidR="00B56F5E" w14:paraId="24CF2419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BDD73E2" w14:textId="77777777" w:rsidR="00B56F5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9B37652" w14:textId="77777777" w:rsidR="00B56F5E" w:rsidRDefault="00000000">
            <w:pPr>
              <w:jc w:val="center"/>
            </w:pPr>
            <w:r>
              <w:t>0.75</w:t>
            </w:r>
          </w:p>
        </w:tc>
      </w:tr>
      <w:tr w:rsidR="00B56F5E" w14:paraId="18512905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9A893AC" w14:textId="77777777" w:rsidR="00B56F5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335F6FE" w14:textId="77777777" w:rsidR="00B56F5E" w:rsidRDefault="00000000">
            <w:pPr>
              <w:jc w:val="center"/>
            </w:pPr>
            <w:r>
              <w:t>0.55</w:t>
            </w:r>
          </w:p>
        </w:tc>
      </w:tr>
      <w:tr w:rsidR="00B56F5E" w14:paraId="434B482B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C9F67E0" w14:textId="77777777" w:rsidR="00B56F5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A60EC06" w14:textId="77777777" w:rsidR="00B56F5E" w:rsidRDefault="00000000">
            <w:pPr>
              <w:jc w:val="center"/>
            </w:pPr>
            <w:r>
              <w:t>重质围护结构</w:t>
            </w:r>
          </w:p>
        </w:tc>
      </w:tr>
    </w:tbl>
    <w:p w14:paraId="3A1C76FC" w14:textId="77777777" w:rsidR="00B56F5E" w:rsidRDefault="00000000">
      <w:pPr>
        <w:pStyle w:val="4"/>
      </w:pPr>
      <w:r>
        <w:t>空调房间：东向逐时温度</w:t>
      </w:r>
    </w:p>
    <w:p w14:paraId="710D6175" w14:textId="77777777" w:rsidR="00B56F5E" w:rsidRDefault="00000000">
      <w:pPr>
        <w:jc w:val="center"/>
      </w:pPr>
      <w:r>
        <w:rPr>
          <w:noProof/>
        </w:rPr>
        <w:drawing>
          <wp:inline distT="0" distB="0" distL="0" distR="0" wp14:anchorId="2D33F96E" wp14:editId="3DF4BCA4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0C363" w14:textId="77777777" w:rsidR="00B56F5E" w:rsidRDefault="00B56F5E"/>
    <w:p w14:paraId="00346670" w14:textId="77777777" w:rsidR="00B56F5E" w:rsidRDefault="00B56F5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56F5E" w14:paraId="1A33D56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54A9660" w14:textId="77777777" w:rsidR="00B56F5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77C9DA" w14:textId="77777777" w:rsidR="00B56F5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87847E" w14:textId="77777777" w:rsidR="00B56F5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F29683" w14:textId="77777777" w:rsidR="00B56F5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84F709" w14:textId="77777777" w:rsidR="00B56F5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05C6C5" w14:textId="77777777" w:rsidR="00B56F5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A75DBD" w14:textId="77777777" w:rsidR="00B56F5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40443" w14:textId="77777777" w:rsidR="00B56F5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E447B3" w14:textId="77777777" w:rsidR="00B56F5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9F4AD7" w14:textId="77777777" w:rsidR="00B56F5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06BF0D" w14:textId="77777777" w:rsidR="00B56F5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DC0EE2" w14:textId="77777777" w:rsidR="00B56F5E" w:rsidRDefault="00000000">
            <w:pPr>
              <w:jc w:val="center"/>
            </w:pPr>
            <w:r>
              <w:t>11:00</w:t>
            </w:r>
          </w:p>
        </w:tc>
      </w:tr>
      <w:tr w:rsidR="00B56F5E" w14:paraId="773AE8D4" w14:textId="77777777">
        <w:trPr>
          <w:jc w:val="center"/>
        </w:trPr>
        <w:tc>
          <w:tcPr>
            <w:tcW w:w="777" w:type="dxa"/>
            <w:vAlign w:val="center"/>
          </w:tcPr>
          <w:p w14:paraId="518E6B64" w14:textId="77777777" w:rsidR="00B56F5E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5FBAC427" w14:textId="77777777" w:rsidR="00B56F5E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1B03EA6E" w14:textId="77777777" w:rsidR="00B56F5E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004544C6" w14:textId="77777777" w:rsidR="00B56F5E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7C6C05FD" w14:textId="77777777" w:rsidR="00B56F5E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572EC59A" w14:textId="77777777" w:rsidR="00B56F5E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385F9590" w14:textId="77777777" w:rsidR="00B56F5E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45F98F60" w14:textId="77777777" w:rsidR="00B56F5E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11FE3C74" w14:textId="77777777" w:rsidR="00B56F5E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6161FB2A" w14:textId="77777777" w:rsidR="00B56F5E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06ED6FF9" w14:textId="77777777" w:rsidR="00B56F5E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5DED64A5" w14:textId="77777777" w:rsidR="00B56F5E" w:rsidRDefault="00000000">
            <w:r>
              <w:t>26.78</w:t>
            </w:r>
          </w:p>
        </w:tc>
      </w:tr>
      <w:tr w:rsidR="00B56F5E" w14:paraId="53F5A05F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A02F385" w14:textId="77777777" w:rsidR="00B56F5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44FB60" w14:textId="77777777" w:rsidR="00B56F5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6C6558" w14:textId="77777777" w:rsidR="00B56F5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78C826" w14:textId="77777777" w:rsidR="00B56F5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A311DA" w14:textId="77777777" w:rsidR="00B56F5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F0ACF1" w14:textId="77777777" w:rsidR="00B56F5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75DBC" w14:textId="77777777" w:rsidR="00B56F5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43DA60" w14:textId="77777777" w:rsidR="00B56F5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1D6FFD" w14:textId="77777777" w:rsidR="00B56F5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5E11F4" w14:textId="77777777" w:rsidR="00B56F5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E39DB3" w14:textId="77777777" w:rsidR="00B56F5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25B09F" w14:textId="77777777" w:rsidR="00B56F5E" w:rsidRDefault="00000000">
            <w:r>
              <w:t>23:00</w:t>
            </w:r>
          </w:p>
        </w:tc>
      </w:tr>
      <w:tr w:rsidR="00B56F5E" w14:paraId="36DCE8C2" w14:textId="77777777">
        <w:trPr>
          <w:jc w:val="center"/>
        </w:trPr>
        <w:tc>
          <w:tcPr>
            <w:tcW w:w="777" w:type="dxa"/>
            <w:vAlign w:val="center"/>
          </w:tcPr>
          <w:p w14:paraId="111649D6" w14:textId="77777777" w:rsidR="00B56F5E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1F1B4ABF" w14:textId="77777777" w:rsidR="00B56F5E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750F371B" w14:textId="77777777" w:rsidR="00B56F5E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63C21013" w14:textId="77777777" w:rsidR="00B56F5E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26EFA01D" w14:textId="77777777" w:rsidR="00B56F5E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51DE5200" w14:textId="77777777" w:rsidR="00B56F5E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58FC9F31" w14:textId="77777777" w:rsidR="00B56F5E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6E7408CB" w14:textId="77777777" w:rsidR="00B56F5E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74824675" w14:textId="77777777" w:rsidR="00B56F5E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44D5FA4E" w14:textId="77777777" w:rsidR="00B56F5E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5FF0494B" w14:textId="77777777" w:rsidR="00B56F5E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20389C9D" w14:textId="77777777" w:rsidR="00B56F5E" w:rsidRDefault="00000000">
            <w:r>
              <w:rPr>
                <w:color w:val="3333CC"/>
              </w:rPr>
              <w:t>26.97</w:t>
            </w:r>
          </w:p>
        </w:tc>
      </w:tr>
    </w:tbl>
    <w:p w14:paraId="53DA3D62" w14:textId="77777777" w:rsidR="00B56F5E" w:rsidRDefault="00000000">
      <w:pPr>
        <w:pStyle w:val="4"/>
      </w:pPr>
      <w:r>
        <w:lastRenderedPageBreak/>
        <w:t>空调房间：西向逐时温度</w:t>
      </w:r>
    </w:p>
    <w:p w14:paraId="7671A972" w14:textId="77777777" w:rsidR="00B56F5E" w:rsidRDefault="00000000">
      <w:pPr>
        <w:jc w:val="center"/>
      </w:pPr>
      <w:r>
        <w:rPr>
          <w:noProof/>
        </w:rPr>
        <w:drawing>
          <wp:inline distT="0" distB="0" distL="0" distR="0" wp14:anchorId="70F5A496" wp14:editId="1AB7F38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E7A3F" w14:textId="77777777" w:rsidR="00B56F5E" w:rsidRDefault="00B56F5E"/>
    <w:p w14:paraId="6C2471DD" w14:textId="77777777" w:rsidR="00B56F5E" w:rsidRDefault="00B56F5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56F5E" w14:paraId="0D7A3114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D312738" w14:textId="77777777" w:rsidR="00B56F5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BA5EFD" w14:textId="77777777" w:rsidR="00B56F5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DB1356" w14:textId="77777777" w:rsidR="00B56F5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8194CD" w14:textId="77777777" w:rsidR="00B56F5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3625AF" w14:textId="77777777" w:rsidR="00B56F5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5080AA" w14:textId="77777777" w:rsidR="00B56F5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64EEA6" w14:textId="77777777" w:rsidR="00B56F5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241792" w14:textId="77777777" w:rsidR="00B56F5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A8F789" w14:textId="77777777" w:rsidR="00B56F5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2CFECB" w14:textId="77777777" w:rsidR="00B56F5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376030" w14:textId="77777777" w:rsidR="00B56F5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71EC11" w14:textId="77777777" w:rsidR="00B56F5E" w:rsidRDefault="00000000">
            <w:pPr>
              <w:jc w:val="center"/>
            </w:pPr>
            <w:r>
              <w:t>11:00</w:t>
            </w:r>
          </w:p>
        </w:tc>
      </w:tr>
      <w:tr w:rsidR="00B56F5E" w14:paraId="18675B66" w14:textId="77777777">
        <w:trPr>
          <w:jc w:val="center"/>
        </w:trPr>
        <w:tc>
          <w:tcPr>
            <w:tcW w:w="777" w:type="dxa"/>
            <w:vAlign w:val="center"/>
          </w:tcPr>
          <w:p w14:paraId="23B98B22" w14:textId="77777777" w:rsidR="00B56F5E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201B5A0A" w14:textId="77777777" w:rsidR="00B56F5E" w:rsidRDefault="00000000">
            <w:r>
              <w:rPr>
                <w:color w:val="3333CC"/>
              </w:rPr>
              <w:t>26.98</w:t>
            </w:r>
          </w:p>
        </w:tc>
        <w:tc>
          <w:tcPr>
            <w:tcW w:w="777" w:type="dxa"/>
            <w:vAlign w:val="center"/>
          </w:tcPr>
          <w:p w14:paraId="5459FE6F" w14:textId="77777777" w:rsidR="00B56F5E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1B82C922" w14:textId="77777777" w:rsidR="00B56F5E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036AEAE8" w14:textId="77777777" w:rsidR="00B56F5E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37C279AF" w14:textId="77777777" w:rsidR="00B56F5E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3AC2F947" w14:textId="77777777" w:rsidR="00B56F5E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64E1F64D" w14:textId="77777777" w:rsidR="00B56F5E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4BB2DC30" w14:textId="77777777" w:rsidR="00B56F5E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27B5ECB7" w14:textId="77777777" w:rsidR="00B56F5E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0946E2B4" w14:textId="77777777" w:rsidR="00B56F5E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7F73CC08" w14:textId="77777777" w:rsidR="00B56F5E" w:rsidRDefault="00000000">
            <w:r>
              <w:t>26.79</w:t>
            </w:r>
          </w:p>
        </w:tc>
      </w:tr>
      <w:tr w:rsidR="00B56F5E" w14:paraId="4AF13665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02A21B5" w14:textId="77777777" w:rsidR="00B56F5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5C0BCB" w14:textId="77777777" w:rsidR="00B56F5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3D724B" w14:textId="77777777" w:rsidR="00B56F5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567159" w14:textId="77777777" w:rsidR="00B56F5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4755D3" w14:textId="77777777" w:rsidR="00B56F5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B4481B" w14:textId="77777777" w:rsidR="00B56F5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3F2673" w14:textId="77777777" w:rsidR="00B56F5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B2E052" w14:textId="77777777" w:rsidR="00B56F5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547BC3" w14:textId="77777777" w:rsidR="00B56F5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1CB6BE" w14:textId="77777777" w:rsidR="00B56F5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9B54C3" w14:textId="77777777" w:rsidR="00B56F5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0FB074" w14:textId="77777777" w:rsidR="00B56F5E" w:rsidRDefault="00000000">
            <w:r>
              <w:t>23:00</w:t>
            </w:r>
          </w:p>
        </w:tc>
      </w:tr>
      <w:tr w:rsidR="00B56F5E" w14:paraId="491627F1" w14:textId="77777777">
        <w:trPr>
          <w:jc w:val="center"/>
        </w:trPr>
        <w:tc>
          <w:tcPr>
            <w:tcW w:w="777" w:type="dxa"/>
            <w:vAlign w:val="center"/>
          </w:tcPr>
          <w:p w14:paraId="22C09BE2" w14:textId="77777777" w:rsidR="00B56F5E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5228E2C0" w14:textId="77777777" w:rsidR="00B56F5E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058FBBB1" w14:textId="77777777" w:rsidR="00B56F5E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762023E7" w14:textId="77777777" w:rsidR="00B56F5E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4A0E545F" w14:textId="77777777" w:rsidR="00B56F5E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22C7994E" w14:textId="77777777" w:rsidR="00B56F5E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5E51022D" w14:textId="77777777" w:rsidR="00B56F5E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64CD6511" w14:textId="77777777" w:rsidR="00B56F5E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36AB2C85" w14:textId="77777777" w:rsidR="00B56F5E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5FD7C102" w14:textId="77777777" w:rsidR="00B56F5E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731449A2" w14:textId="77777777" w:rsidR="00B56F5E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6C59B8DF" w14:textId="77777777" w:rsidR="00B56F5E" w:rsidRDefault="00000000">
            <w:r>
              <w:t>26.97</w:t>
            </w:r>
          </w:p>
        </w:tc>
      </w:tr>
    </w:tbl>
    <w:p w14:paraId="720715CD" w14:textId="77777777" w:rsidR="00B56F5E" w:rsidRDefault="00000000">
      <w:pPr>
        <w:pStyle w:val="4"/>
      </w:pPr>
      <w:r>
        <w:t>空调房间：南向逐时温度</w:t>
      </w:r>
    </w:p>
    <w:p w14:paraId="14DC3DBB" w14:textId="77777777" w:rsidR="00B56F5E" w:rsidRDefault="00000000">
      <w:pPr>
        <w:jc w:val="center"/>
      </w:pPr>
      <w:r>
        <w:rPr>
          <w:noProof/>
        </w:rPr>
        <w:drawing>
          <wp:inline distT="0" distB="0" distL="0" distR="0" wp14:anchorId="1E052349" wp14:editId="46275A52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8E3E8" w14:textId="77777777" w:rsidR="00B56F5E" w:rsidRDefault="00B56F5E"/>
    <w:p w14:paraId="018C253C" w14:textId="77777777" w:rsidR="00B56F5E" w:rsidRDefault="00B56F5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56F5E" w14:paraId="0B5BD2B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87D1C20" w14:textId="77777777" w:rsidR="00B56F5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ACF3B4" w14:textId="77777777" w:rsidR="00B56F5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0E4456" w14:textId="77777777" w:rsidR="00B56F5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60927F" w14:textId="77777777" w:rsidR="00B56F5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E10AB3" w14:textId="77777777" w:rsidR="00B56F5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64328C" w14:textId="77777777" w:rsidR="00B56F5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F3DD35" w14:textId="77777777" w:rsidR="00B56F5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7A0482" w14:textId="77777777" w:rsidR="00B56F5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0BC94A" w14:textId="77777777" w:rsidR="00B56F5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360277" w14:textId="77777777" w:rsidR="00B56F5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0935E5" w14:textId="77777777" w:rsidR="00B56F5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65618A" w14:textId="77777777" w:rsidR="00B56F5E" w:rsidRDefault="00000000">
            <w:pPr>
              <w:jc w:val="center"/>
            </w:pPr>
            <w:r>
              <w:t>11:00</w:t>
            </w:r>
          </w:p>
        </w:tc>
      </w:tr>
      <w:tr w:rsidR="00B56F5E" w14:paraId="16F3908D" w14:textId="77777777">
        <w:trPr>
          <w:jc w:val="center"/>
        </w:trPr>
        <w:tc>
          <w:tcPr>
            <w:tcW w:w="777" w:type="dxa"/>
            <w:vAlign w:val="center"/>
          </w:tcPr>
          <w:p w14:paraId="5CAE5E76" w14:textId="77777777" w:rsidR="00B56F5E" w:rsidRDefault="00000000">
            <w:r>
              <w:rPr>
                <w:color w:val="3333CC"/>
              </w:rPr>
              <w:t>26.93</w:t>
            </w:r>
          </w:p>
        </w:tc>
        <w:tc>
          <w:tcPr>
            <w:tcW w:w="777" w:type="dxa"/>
            <w:vAlign w:val="center"/>
          </w:tcPr>
          <w:p w14:paraId="286ABB5F" w14:textId="77777777" w:rsidR="00B56F5E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21A2F192" w14:textId="77777777" w:rsidR="00B56F5E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031A4183" w14:textId="77777777" w:rsidR="00B56F5E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214FFF68" w14:textId="77777777" w:rsidR="00B56F5E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1505F0D5" w14:textId="77777777" w:rsidR="00B56F5E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1FF4E0C4" w14:textId="77777777" w:rsidR="00B56F5E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105F7A53" w14:textId="77777777" w:rsidR="00B56F5E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39E481B1" w14:textId="77777777" w:rsidR="00B56F5E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0E503E58" w14:textId="77777777" w:rsidR="00B56F5E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37745DAE" w14:textId="77777777" w:rsidR="00B56F5E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063AC065" w14:textId="77777777" w:rsidR="00B56F5E" w:rsidRDefault="00000000">
            <w:r>
              <w:t>26.75</w:t>
            </w:r>
          </w:p>
        </w:tc>
      </w:tr>
      <w:tr w:rsidR="00B56F5E" w14:paraId="04FA98D8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8FD2AFF" w14:textId="77777777" w:rsidR="00B56F5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672DD6" w14:textId="77777777" w:rsidR="00B56F5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56433B" w14:textId="77777777" w:rsidR="00B56F5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5E1C21" w14:textId="77777777" w:rsidR="00B56F5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69F4D5" w14:textId="77777777" w:rsidR="00B56F5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E256DD" w14:textId="77777777" w:rsidR="00B56F5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2B1AB3" w14:textId="77777777" w:rsidR="00B56F5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AC2AA2" w14:textId="77777777" w:rsidR="00B56F5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EC4805" w14:textId="77777777" w:rsidR="00B56F5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93A003" w14:textId="77777777" w:rsidR="00B56F5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6E75C6" w14:textId="77777777" w:rsidR="00B56F5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A8E8DF" w14:textId="77777777" w:rsidR="00B56F5E" w:rsidRDefault="00000000">
            <w:r>
              <w:t>23:00</w:t>
            </w:r>
          </w:p>
        </w:tc>
      </w:tr>
      <w:tr w:rsidR="00B56F5E" w14:paraId="4A42F10C" w14:textId="77777777">
        <w:trPr>
          <w:jc w:val="center"/>
        </w:trPr>
        <w:tc>
          <w:tcPr>
            <w:tcW w:w="777" w:type="dxa"/>
            <w:vAlign w:val="center"/>
          </w:tcPr>
          <w:p w14:paraId="1CC65B2E" w14:textId="77777777" w:rsidR="00B56F5E" w:rsidRDefault="00000000">
            <w:r>
              <w:lastRenderedPageBreak/>
              <w:t>26.74</w:t>
            </w:r>
          </w:p>
        </w:tc>
        <w:tc>
          <w:tcPr>
            <w:tcW w:w="777" w:type="dxa"/>
            <w:vAlign w:val="center"/>
          </w:tcPr>
          <w:p w14:paraId="00A4BCD8" w14:textId="77777777" w:rsidR="00B56F5E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4AED68BC" w14:textId="77777777" w:rsidR="00B56F5E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10D7CBF8" w14:textId="77777777" w:rsidR="00B56F5E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41B8959A" w14:textId="77777777" w:rsidR="00B56F5E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61500ABD" w14:textId="77777777" w:rsidR="00B56F5E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56B8CDAD" w14:textId="77777777" w:rsidR="00B56F5E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0AB73799" w14:textId="77777777" w:rsidR="00B56F5E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31DCA294" w14:textId="77777777" w:rsidR="00B56F5E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7855D1DE" w14:textId="77777777" w:rsidR="00B56F5E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0F612424" w14:textId="77777777" w:rsidR="00B56F5E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1CB44189" w14:textId="77777777" w:rsidR="00B56F5E" w:rsidRDefault="00000000">
            <w:r>
              <w:t>26.93</w:t>
            </w:r>
          </w:p>
        </w:tc>
      </w:tr>
    </w:tbl>
    <w:p w14:paraId="05262FC1" w14:textId="77777777" w:rsidR="00B56F5E" w:rsidRDefault="00000000">
      <w:pPr>
        <w:pStyle w:val="4"/>
      </w:pPr>
      <w:r>
        <w:t>空调房间：北向逐时温度</w:t>
      </w:r>
    </w:p>
    <w:p w14:paraId="2502C326" w14:textId="77777777" w:rsidR="00B56F5E" w:rsidRDefault="00000000">
      <w:pPr>
        <w:jc w:val="center"/>
      </w:pPr>
      <w:r>
        <w:rPr>
          <w:noProof/>
        </w:rPr>
        <w:drawing>
          <wp:inline distT="0" distB="0" distL="0" distR="0" wp14:anchorId="6EC0DB78" wp14:editId="77B08912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55FF1" w14:textId="77777777" w:rsidR="00B56F5E" w:rsidRDefault="00B56F5E"/>
    <w:p w14:paraId="473EAA45" w14:textId="77777777" w:rsidR="00B56F5E" w:rsidRDefault="00B56F5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56F5E" w14:paraId="3A19C974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A16ED83" w14:textId="77777777" w:rsidR="00B56F5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A28943" w14:textId="77777777" w:rsidR="00B56F5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78C4E7" w14:textId="77777777" w:rsidR="00B56F5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26AB9B" w14:textId="77777777" w:rsidR="00B56F5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924369" w14:textId="77777777" w:rsidR="00B56F5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30CE69" w14:textId="77777777" w:rsidR="00B56F5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6B85FD" w14:textId="77777777" w:rsidR="00B56F5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FFE759" w14:textId="77777777" w:rsidR="00B56F5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AE9CB" w14:textId="77777777" w:rsidR="00B56F5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C7EDE2" w14:textId="77777777" w:rsidR="00B56F5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FDC879" w14:textId="77777777" w:rsidR="00B56F5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00ADD6" w14:textId="77777777" w:rsidR="00B56F5E" w:rsidRDefault="00000000">
            <w:pPr>
              <w:jc w:val="center"/>
            </w:pPr>
            <w:r>
              <w:t>11:00</w:t>
            </w:r>
          </w:p>
        </w:tc>
      </w:tr>
      <w:tr w:rsidR="00B56F5E" w14:paraId="79FDECE1" w14:textId="77777777">
        <w:trPr>
          <w:jc w:val="center"/>
        </w:trPr>
        <w:tc>
          <w:tcPr>
            <w:tcW w:w="777" w:type="dxa"/>
            <w:vAlign w:val="center"/>
          </w:tcPr>
          <w:p w14:paraId="0A523166" w14:textId="77777777" w:rsidR="00B56F5E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0E3DC9C2" w14:textId="77777777" w:rsidR="00B56F5E" w:rsidRDefault="00000000">
            <w:r>
              <w:rPr>
                <w:color w:val="3333CC"/>
              </w:rPr>
              <w:t>26.77</w:t>
            </w:r>
          </w:p>
        </w:tc>
        <w:tc>
          <w:tcPr>
            <w:tcW w:w="777" w:type="dxa"/>
            <w:vAlign w:val="center"/>
          </w:tcPr>
          <w:p w14:paraId="7371D7B0" w14:textId="77777777" w:rsidR="00B56F5E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716C6E53" w14:textId="77777777" w:rsidR="00B56F5E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67D15BDD" w14:textId="77777777" w:rsidR="00B56F5E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65BE14E9" w14:textId="77777777" w:rsidR="00B56F5E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48351080" w14:textId="77777777" w:rsidR="00B56F5E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36C6E0E2" w14:textId="77777777" w:rsidR="00B56F5E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06AE048A" w14:textId="77777777" w:rsidR="00B56F5E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5CF0CBB7" w14:textId="77777777" w:rsidR="00B56F5E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1CC4246B" w14:textId="77777777" w:rsidR="00B56F5E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2BB5D6CB" w14:textId="77777777" w:rsidR="00B56F5E" w:rsidRDefault="00000000">
            <w:r>
              <w:t>26.65</w:t>
            </w:r>
          </w:p>
        </w:tc>
      </w:tr>
      <w:tr w:rsidR="00B56F5E" w14:paraId="7A76DA6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D756A5A" w14:textId="77777777" w:rsidR="00B56F5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7DC6DA" w14:textId="77777777" w:rsidR="00B56F5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426FF6" w14:textId="77777777" w:rsidR="00B56F5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CE173E" w14:textId="77777777" w:rsidR="00B56F5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5E8E6D" w14:textId="77777777" w:rsidR="00B56F5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8AAA77" w14:textId="77777777" w:rsidR="00B56F5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BA59EC" w14:textId="77777777" w:rsidR="00B56F5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18592D" w14:textId="77777777" w:rsidR="00B56F5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21CDCB" w14:textId="77777777" w:rsidR="00B56F5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E0BDCD" w14:textId="77777777" w:rsidR="00B56F5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DE2386" w14:textId="77777777" w:rsidR="00B56F5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0596CC" w14:textId="77777777" w:rsidR="00B56F5E" w:rsidRDefault="00000000">
            <w:r>
              <w:t>23:00</w:t>
            </w:r>
          </w:p>
        </w:tc>
      </w:tr>
      <w:tr w:rsidR="00B56F5E" w14:paraId="3EBAEC90" w14:textId="77777777">
        <w:trPr>
          <w:jc w:val="center"/>
        </w:trPr>
        <w:tc>
          <w:tcPr>
            <w:tcW w:w="777" w:type="dxa"/>
            <w:vAlign w:val="center"/>
          </w:tcPr>
          <w:p w14:paraId="3CA56BC9" w14:textId="77777777" w:rsidR="00B56F5E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3124CF78" w14:textId="77777777" w:rsidR="00B56F5E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6C37F313" w14:textId="77777777" w:rsidR="00B56F5E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397520DB" w14:textId="77777777" w:rsidR="00B56F5E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5D7A3C43" w14:textId="77777777" w:rsidR="00B56F5E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3566B3DA" w14:textId="77777777" w:rsidR="00B56F5E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400E800C" w14:textId="77777777" w:rsidR="00B56F5E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07531BA3" w14:textId="77777777" w:rsidR="00B56F5E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1A57F670" w14:textId="77777777" w:rsidR="00B56F5E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3B95DF55" w14:textId="77777777" w:rsidR="00B56F5E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7FA5A601" w14:textId="77777777" w:rsidR="00B56F5E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10DE644F" w14:textId="77777777" w:rsidR="00B56F5E" w:rsidRDefault="00000000">
            <w:r>
              <w:t>26.77</w:t>
            </w:r>
          </w:p>
        </w:tc>
      </w:tr>
    </w:tbl>
    <w:p w14:paraId="24121D31" w14:textId="77777777" w:rsidR="00B56F5E" w:rsidRDefault="00000000">
      <w:pPr>
        <w:pStyle w:val="2"/>
      </w:pPr>
      <w:bookmarkStart w:id="63" w:name="_Toc218157004"/>
      <w:r>
        <w:t>外墙（剪力墙）构造</w:t>
      </w:r>
      <w:bookmarkEnd w:id="63"/>
    </w:p>
    <w:p w14:paraId="65F6A236" w14:textId="77777777" w:rsidR="00B56F5E" w:rsidRDefault="00000000">
      <w:pPr>
        <w:pStyle w:val="3"/>
      </w:pPr>
      <w:r>
        <w:t>花岗岩外墙（剪力墙）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56F5E" w14:paraId="508E73C5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41B9E169" w14:textId="77777777" w:rsidR="00B56F5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3095349" w14:textId="77777777" w:rsidR="00B56F5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7CCDEB3" w14:textId="77777777" w:rsidR="00B56F5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988684C" w14:textId="77777777" w:rsidR="00B56F5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115FB55" w14:textId="77777777" w:rsidR="00B56F5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357CFEA" w14:textId="77777777" w:rsidR="00B56F5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ACFE3ED" w14:textId="77777777" w:rsidR="00B56F5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467E378" w14:textId="77777777" w:rsidR="00B56F5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56F5E" w14:paraId="26292760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03FC2C1B" w14:textId="77777777" w:rsidR="00B56F5E" w:rsidRDefault="00B56F5E"/>
        </w:tc>
        <w:tc>
          <w:tcPr>
            <w:tcW w:w="834" w:type="dxa"/>
            <w:shd w:val="clear" w:color="auto" w:fill="E6E6E6"/>
            <w:vAlign w:val="center"/>
          </w:tcPr>
          <w:p w14:paraId="7C34AB9F" w14:textId="77777777" w:rsidR="00B56F5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BA8EC39" w14:textId="77777777" w:rsidR="00B56F5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A7B0B1D" w14:textId="77777777" w:rsidR="00B56F5E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D665186" w14:textId="77777777" w:rsidR="00B56F5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9522A11" w14:textId="77777777" w:rsidR="00B56F5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024A458" w14:textId="77777777" w:rsidR="00B56F5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8C19977" w14:textId="77777777" w:rsidR="00B56F5E" w:rsidRDefault="00000000">
            <w:r>
              <w:t>D=R*S</w:t>
            </w:r>
          </w:p>
        </w:tc>
      </w:tr>
      <w:tr w:rsidR="00B56F5E" w14:paraId="6F8A5A07" w14:textId="77777777">
        <w:trPr>
          <w:jc w:val="center"/>
        </w:trPr>
        <w:tc>
          <w:tcPr>
            <w:tcW w:w="2838" w:type="dxa"/>
            <w:vAlign w:val="center"/>
          </w:tcPr>
          <w:p w14:paraId="13D849BF" w14:textId="77777777" w:rsidR="00B56F5E" w:rsidRDefault="00000000">
            <w:r>
              <w:t>天然花岗岩板材</w:t>
            </w:r>
          </w:p>
        </w:tc>
        <w:tc>
          <w:tcPr>
            <w:tcW w:w="834" w:type="dxa"/>
            <w:vAlign w:val="center"/>
          </w:tcPr>
          <w:p w14:paraId="6B91DCE1" w14:textId="77777777" w:rsidR="00B56F5E" w:rsidRDefault="00000000">
            <w:r>
              <w:t>25</w:t>
            </w:r>
          </w:p>
        </w:tc>
        <w:tc>
          <w:tcPr>
            <w:tcW w:w="707" w:type="dxa"/>
            <w:vAlign w:val="center"/>
          </w:tcPr>
          <w:p w14:paraId="55D3A24B" w14:textId="77777777" w:rsidR="00B56F5E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3305E925" w14:textId="77777777" w:rsidR="00B56F5E" w:rsidRDefault="00000000">
            <w:r>
              <w:t>3.490</w:t>
            </w:r>
          </w:p>
        </w:tc>
        <w:tc>
          <w:tcPr>
            <w:tcW w:w="1131" w:type="dxa"/>
            <w:vAlign w:val="center"/>
          </w:tcPr>
          <w:p w14:paraId="04CDF860" w14:textId="77777777" w:rsidR="00B56F5E" w:rsidRDefault="00000000">
            <w:r>
              <w:t>25.569</w:t>
            </w:r>
          </w:p>
        </w:tc>
        <w:tc>
          <w:tcPr>
            <w:tcW w:w="707" w:type="dxa"/>
            <w:vAlign w:val="center"/>
          </w:tcPr>
          <w:p w14:paraId="6CBE3CBC" w14:textId="77777777" w:rsidR="00B56F5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92CEB89" w14:textId="77777777" w:rsidR="00B56F5E" w:rsidRDefault="00000000">
            <w:r>
              <w:t>0.007</w:t>
            </w:r>
          </w:p>
        </w:tc>
        <w:tc>
          <w:tcPr>
            <w:tcW w:w="990" w:type="dxa"/>
            <w:vAlign w:val="center"/>
          </w:tcPr>
          <w:p w14:paraId="2B54CEB2" w14:textId="77777777" w:rsidR="00B56F5E" w:rsidRDefault="00000000">
            <w:r>
              <w:t>0.183</w:t>
            </w:r>
          </w:p>
        </w:tc>
      </w:tr>
      <w:tr w:rsidR="00B56F5E" w14:paraId="11432024" w14:textId="77777777">
        <w:trPr>
          <w:jc w:val="center"/>
        </w:trPr>
        <w:tc>
          <w:tcPr>
            <w:tcW w:w="2838" w:type="dxa"/>
            <w:vAlign w:val="center"/>
          </w:tcPr>
          <w:p w14:paraId="29ACB6CE" w14:textId="77777777" w:rsidR="00B56F5E" w:rsidRDefault="00000000">
            <w:r>
              <w:t>金属龙骨</w:t>
            </w:r>
          </w:p>
        </w:tc>
        <w:tc>
          <w:tcPr>
            <w:tcW w:w="834" w:type="dxa"/>
            <w:vAlign w:val="center"/>
          </w:tcPr>
          <w:p w14:paraId="61EDC4D7" w14:textId="77777777" w:rsidR="00B56F5E" w:rsidRDefault="00000000">
            <w:r>
              <w:t>0</w:t>
            </w:r>
          </w:p>
        </w:tc>
        <w:tc>
          <w:tcPr>
            <w:tcW w:w="707" w:type="dxa"/>
            <w:vAlign w:val="center"/>
          </w:tcPr>
          <w:p w14:paraId="79A55B4C" w14:textId="77777777" w:rsidR="00B56F5E" w:rsidRDefault="00000000">
            <w:r>
              <w:t>0.0</w:t>
            </w:r>
          </w:p>
        </w:tc>
        <w:tc>
          <w:tcPr>
            <w:tcW w:w="990" w:type="dxa"/>
            <w:vAlign w:val="center"/>
          </w:tcPr>
          <w:p w14:paraId="57AC61BA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B2E04CD" w14:textId="77777777" w:rsidR="00B56F5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F7AD2FB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5FCF553" w14:textId="77777777" w:rsidR="00B56F5E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745C3AA7" w14:textId="77777777" w:rsidR="00B56F5E" w:rsidRDefault="00000000">
            <w:r>
              <w:t>－</w:t>
            </w:r>
          </w:p>
        </w:tc>
      </w:tr>
      <w:tr w:rsidR="00B56F5E" w14:paraId="68C35BAD" w14:textId="77777777">
        <w:trPr>
          <w:jc w:val="center"/>
        </w:trPr>
        <w:tc>
          <w:tcPr>
            <w:tcW w:w="2838" w:type="dxa"/>
            <w:vAlign w:val="center"/>
          </w:tcPr>
          <w:p w14:paraId="5734C823" w14:textId="77777777" w:rsidR="00B56F5E" w:rsidRDefault="00000000">
            <w:r>
              <w:t>岩棉板</w:t>
            </w:r>
            <w:r>
              <w:t>(ρ0≥80)</w:t>
            </w:r>
          </w:p>
        </w:tc>
        <w:tc>
          <w:tcPr>
            <w:tcW w:w="834" w:type="dxa"/>
            <w:vAlign w:val="center"/>
          </w:tcPr>
          <w:p w14:paraId="1EEED65C" w14:textId="77777777" w:rsidR="00B56F5E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4BA253A0" w14:textId="77777777" w:rsidR="00B56F5E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2D6EF08D" w14:textId="77777777" w:rsidR="00B56F5E" w:rsidRDefault="00000000">
            <w:r>
              <w:t>0.044</w:t>
            </w:r>
          </w:p>
        </w:tc>
        <w:tc>
          <w:tcPr>
            <w:tcW w:w="1131" w:type="dxa"/>
            <w:vAlign w:val="center"/>
          </w:tcPr>
          <w:p w14:paraId="140F1962" w14:textId="77777777" w:rsidR="00B56F5E" w:rsidRDefault="00000000">
            <w:r>
              <w:t>0.750</w:t>
            </w:r>
          </w:p>
        </w:tc>
        <w:tc>
          <w:tcPr>
            <w:tcW w:w="707" w:type="dxa"/>
            <w:vAlign w:val="center"/>
          </w:tcPr>
          <w:p w14:paraId="224D7502" w14:textId="77777777" w:rsidR="00B56F5E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108E8E3E" w14:textId="77777777" w:rsidR="00B56F5E" w:rsidRDefault="00000000">
            <w:r>
              <w:t>0.758</w:t>
            </w:r>
          </w:p>
        </w:tc>
        <w:tc>
          <w:tcPr>
            <w:tcW w:w="990" w:type="dxa"/>
            <w:vAlign w:val="center"/>
          </w:tcPr>
          <w:p w14:paraId="47F3A30F" w14:textId="77777777" w:rsidR="00B56F5E" w:rsidRDefault="00000000">
            <w:r>
              <w:t>0.682</w:t>
            </w:r>
          </w:p>
        </w:tc>
      </w:tr>
      <w:tr w:rsidR="00B56F5E" w14:paraId="3C57E112" w14:textId="77777777">
        <w:trPr>
          <w:jc w:val="center"/>
        </w:trPr>
        <w:tc>
          <w:tcPr>
            <w:tcW w:w="2838" w:type="dxa"/>
            <w:vAlign w:val="center"/>
          </w:tcPr>
          <w:p w14:paraId="29A0E4E6" w14:textId="77777777" w:rsidR="00B56F5E" w:rsidRDefault="00000000">
            <w:r>
              <w:t>胶黏剂</w:t>
            </w:r>
          </w:p>
        </w:tc>
        <w:tc>
          <w:tcPr>
            <w:tcW w:w="834" w:type="dxa"/>
            <w:vAlign w:val="center"/>
          </w:tcPr>
          <w:p w14:paraId="1C7A185C" w14:textId="77777777" w:rsidR="00B56F5E" w:rsidRDefault="00000000">
            <w:r>
              <w:t>2</w:t>
            </w:r>
          </w:p>
        </w:tc>
        <w:tc>
          <w:tcPr>
            <w:tcW w:w="707" w:type="dxa"/>
            <w:vAlign w:val="center"/>
          </w:tcPr>
          <w:p w14:paraId="13053BDE" w14:textId="77777777" w:rsidR="00B56F5E" w:rsidRDefault="00000000">
            <w:r>
              <w:t>2.0</w:t>
            </w:r>
          </w:p>
        </w:tc>
        <w:tc>
          <w:tcPr>
            <w:tcW w:w="990" w:type="dxa"/>
            <w:vAlign w:val="center"/>
          </w:tcPr>
          <w:p w14:paraId="4AD68133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2275B4B" w14:textId="77777777" w:rsidR="00B56F5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AE616F3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80B45CA" w14:textId="77777777" w:rsidR="00B56F5E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7381243B" w14:textId="77777777" w:rsidR="00B56F5E" w:rsidRDefault="00000000">
            <w:r>
              <w:t>－</w:t>
            </w:r>
          </w:p>
        </w:tc>
      </w:tr>
      <w:tr w:rsidR="00B56F5E" w14:paraId="6EE057D3" w14:textId="77777777">
        <w:trPr>
          <w:jc w:val="center"/>
        </w:trPr>
        <w:tc>
          <w:tcPr>
            <w:tcW w:w="2838" w:type="dxa"/>
            <w:vAlign w:val="center"/>
          </w:tcPr>
          <w:p w14:paraId="12625046" w14:textId="77777777" w:rsidR="00B56F5E" w:rsidRDefault="00000000">
            <w:r>
              <w:t>聚合物水泥砂浆</w:t>
            </w:r>
          </w:p>
        </w:tc>
        <w:tc>
          <w:tcPr>
            <w:tcW w:w="834" w:type="dxa"/>
            <w:vAlign w:val="center"/>
          </w:tcPr>
          <w:p w14:paraId="60AE5403" w14:textId="77777777" w:rsidR="00B56F5E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1AD9D4FA" w14:textId="77777777" w:rsidR="00B56F5E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31CC4526" w14:textId="77777777" w:rsidR="00B56F5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485A3D7" w14:textId="77777777" w:rsidR="00B56F5E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15EB2B33" w14:textId="77777777" w:rsidR="00B56F5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9E510ED" w14:textId="77777777" w:rsidR="00B56F5E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63C74649" w14:textId="77777777" w:rsidR="00B56F5E" w:rsidRDefault="00000000">
            <w:r>
              <w:t>0.061</w:t>
            </w:r>
          </w:p>
        </w:tc>
      </w:tr>
      <w:tr w:rsidR="00B56F5E" w14:paraId="0ABF4B1F" w14:textId="77777777">
        <w:trPr>
          <w:jc w:val="center"/>
        </w:trPr>
        <w:tc>
          <w:tcPr>
            <w:tcW w:w="2838" w:type="dxa"/>
            <w:vAlign w:val="center"/>
          </w:tcPr>
          <w:p w14:paraId="2F963CC7" w14:textId="77777777" w:rsidR="00B56F5E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1A67356" w14:textId="77777777" w:rsidR="00B56F5E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59A38A4D" w14:textId="77777777" w:rsidR="00B56F5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1FD8090" w14:textId="77777777" w:rsidR="00B56F5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53A174A" w14:textId="77777777" w:rsidR="00B56F5E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09C38D7" w14:textId="77777777" w:rsidR="00B56F5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43D6A78" w14:textId="77777777" w:rsidR="00B56F5E" w:rsidRDefault="00000000">
            <w:r>
              <w:t>0.011</w:t>
            </w:r>
          </w:p>
        </w:tc>
        <w:tc>
          <w:tcPr>
            <w:tcW w:w="990" w:type="dxa"/>
            <w:vAlign w:val="center"/>
          </w:tcPr>
          <w:p w14:paraId="032A59AF" w14:textId="77777777" w:rsidR="00B56F5E" w:rsidRDefault="00000000">
            <w:r>
              <w:t>0.122</w:t>
            </w:r>
          </w:p>
        </w:tc>
      </w:tr>
      <w:tr w:rsidR="00B56F5E" w14:paraId="512E9444" w14:textId="77777777">
        <w:trPr>
          <w:jc w:val="center"/>
        </w:trPr>
        <w:tc>
          <w:tcPr>
            <w:tcW w:w="2838" w:type="dxa"/>
            <w:vAlign w:val="center"/>
          </w:tcPr>
          <w:p w14:paraId="67B18EBF" w14:textId="77777777" w:rsidR="00B56F5E" w:rsidRDefault="00000000">
            <w:r>
              <w:t>外墙界面剂</w:t>
            </w:r>
          </w:p>
        </w:tc>
        <w:tc>
          <w:tcPr>
            <w:tcW w:w="834" w:type="dxa"/>
            <w:vAlign w:val="center"/>
          </w:tcPr>
          <w:p w14:paraId="21BE25D9" w14:textId="77777777" w:rsidR="00B56F5E" w:rsidRDefault="00000000">
            <w:r>
              <w:t>0</w:t>
            </w:r>
          </w:p>
        </w:tc>
        <w:tc>
          <w:tcPr>
            <w:tcW w:w="707" w:type="dxa"/>
            <w:vAlign w:val="center"/>
          </w:tcPr>
          <w:p w14:paraId="16BEB2AD" w14:textId="77777777" w:rsidR="00B56F5E" w:rsidRDefault="00000000">
            <w:r>
              <w:t>0.0</w:t>
            </w:r>
          </w:p>
        </w:tc>
        <w:tc>
          <w:tcPr>
            <w:tcW w:w="990" w:type="dxa"/>
            <w:vAlign w:val="center"/>
          </w:tcPr>
          <w:p w14:paraId="2CD95D35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9D9833C" w14:textId="77777777" w:rsidR="00B56F5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88C6B7E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E047A51" w14:textId="77777777" w:rsidR="00B56F5E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6CD56272" w14:textId="77777777" w:rsidR="00B56F5E" w:rsidRDefault="00000000">
            <w:r>
              <w:t>－</w:t>
            </w:r>
          </w:p>
        </w:tc>
      </w:tr>
      <w:tr w:rsidR="00B56F5E" w14:paraId="5D73633F" w14:textId="77777777">
        <w:trPr>
          <w:jc w:val="center"/>
        </w:trPr>
        <w:tc>
          <w:tcPr>
            <w:tcW w:w="2838" w:type="dxa"/>
            <w:vAlign w:val="center"/>
          </w:tcPr>
          <w:p w14:paraId="02FAE16E" w14:textId="77777777" w:rsidR="00B56F5E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6DA6DB93" w14:textId="77777777" w:rsidR="00B56F5E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35429376" w14:textId="77777777" w:rsidR="00B56F5E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561FE66A" w14:textId="77777777" w:rsidR="00B56F5E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20D75477" w14:textId="77777777" w:rsidR="00B56F5E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7FD0188B" w14:textId="77777777" w:rsidR="00B56F5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D4A78FD" w14:textId="77777777" w:rsidR="00B56F5E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5D1082B6" w14:textId="77777777" w:rsidR="00B56F5E" w:rsidRDefault="00000000">
            <w:r>
              <w:t>1.977</w:t>
            </w:r>
          </w:p>
        </w:tc>
      </w:tr>
      <w:tr w:rsidR="00B56F5E" w14:paraId="09A72B94" w14:textId="77777777">
        <w:trPr>
          <w:jc w:val="center"/>
        </w:trPr>
        <w:tc>
          <w:tcPr>
            <w:tcW w:w="2838" w:type="dxa"/>
            <w:vAlign w:val="center"/>
          </w:tcPr>
          <w:p w14:paraId="2EB34DA4" w14:textId="77777777" w:rsidR="00B56F5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FB659AE" w14:textId="77777777" w:rsidR="00B56F5E" w:rsidRDefault="00000000">
            <w:r>
              <w:t>282</w:t>
            </w:r>
          </w:p>
        </w:tc>
        <w:tc>
          <w:tcPr>
            <w:tcW w:w="707" w:type="dxa"/>
            <w:vAlign w:val="center"/>
          </w:tcPr>
          <w:p w14:paraId="019B3E88" w14:textId="77777777" w:rsidR="00B56F5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3BBAA479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244913A" w14:textId="77777777" w:rsidR="00B56F5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B83FFCA" w14:textId="77777777" w:rsidR="00B56F5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1F8B82F" w14:textId="77777777" w:rsidR="00B56F5E" w:rsidRDefault="00000000">
            <w:r>
              <w:t>0.896</w:t>
            </w:r>
          </w:p>
        </w:tc>
        <w:tc>
          <w:tcPr>
            <w:tcW w:w="990" w:type="dxa"/>
            <w:vAlign w:val="center"/>
          </w:tcPr>
          <w:p w14:paraId="2DBEBEB7" w14:textId="77777777" w:rsidR="00B56F5E" w:rsidRDefault="00000000">
            <w:r>
              <w:t>3.025</w:t>
            </w:r>
          </w:p>
        </w:tc>
      </w:tr>
      <w:tr w:rsidR="00B56F5E" w14:paraId="5862E097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D3F8FF9" w14:textId="77777777" w:rsidR="00B56F5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A83410A" w14:textId="77777777" w:rsidR="00B56F5E" w:rsidRDefault="00000000">
            <w:pPr>
              <w:jc w:val="center"/>
            </w:pPr>
            <w:r>
              <w:t>5.0</w:t>
            </w:r>
          </w:p>
        </w:tc>
      </w:tr>
      <w:tr w:rsidR="00B56F5E" w14:paraId="6F5A18C1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44EF764" w14:textId="77777777" w:rsidR="00B56F5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4759ECE" w14:textId="77777777" w:rsidR="00B56F5E" w:rsidRDefault="00000000">
            <w:pPr>
              <w:jc w:val="center"/>
            </w:pPr>
            <w:r>
              <w:t>0.75</w:t>
            </w:r>
          </w:p>
        </w:tc>
      </w:tr>
      <w:tr w:rsidR="00B56F5E" w14:paraId="4AF41CE8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E748EBC" w14:textId="77777777" w:rsidR="00B56F5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894AE6C" w14:textId="77777777" w:rsidR="00B56F5E" w:rsidRDefault="00000000">
            <w:pPr>
              <w:jc w:val="center"/>
            </w:pPr>
            <w:r>
              <w:t>0.95</w:t>
            </w:r>
          </w:p>
        </w:tc>
      </w:tr>
      <w:tr w:rsidR="00B56F5E" w14:paraId="1EF37283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205C88D" w14:textId="77777777" w:rsidR="00B56F5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2EB7BA7" w14:textId="77777777" w:rsidR="00B56F5E" w:rsidRDefault="00000000">
            <w:pPr>
              <w:jc w:val="center"/>
            </w:pPr>
            <w:r>
              <w:t>重质围护结构</w:t>
            </w:r>
          </w:p>
        </w:tc>
      </w:tr>
    </w:tbl>
    <w:p w14:paraId="7C7CD1F2" w14:textId="77777777" w:rsidR="00B56F5E" w:rsidRDefault="00000000">
      <w:pPr>
        <w:pStyle w:val="4"/>
      </w:pPr>
      <w:r>
        <w:lastRenderedPageBreak/>
        <w:t>空调房间：东向逐时温度</w:t>
      </w:r>
    </w:p>
    <w:p w14:paraId="5B8F3742" w14:textId="77777777" w:rsidR="00B56F5E" w:rsidRDefault="00000000">
      <w:pPr>
        <w:jc w:val="center"/>
      </w:pPr>
      <w:r>
        <w:rPr>
          <w:noProof/>
        </w:rPr>
        <w:drawing>
          <wp:inline distT="0" distB="0" distL="0" distR="0" wp14:anchorId="4A8768C1" wp14:editId="47CA9FA3">
            <wp:extent cx="5667375" cy="288607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7D30B" w14:textId="77777777" w:rsidR="00B56F5E" w:rsidRDefault="00B56F5E"/>
    <w:p w14:paraId="7E780E55" w14:textId="77777777" w:rsidR="00B56F5E" w:rsidRDefault="00B56F5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56F5E" w14:paraId="473D170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ECABBB4" w14:textId="77777777" w:rsidR="00B56F5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8FC6BA" w14:textId="77777777" w:rsidR="00B56F5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79B5A" w14:textId="77777777" w:rsidR="00B56F5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9F6DA4" w14:textId="77777777" w:rsidR="00B56F5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3DEAEB" w14:textId="77777777" w:rsidR="00B56F5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6A2381" w14:textId="77777777" w:rsidR="00B56F5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E0D644" w14:textId="77777777" w:rsidR="00B56F5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88D6B4" w14:textId="77777777" w:rsidR="00B56F5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A195BA" w14:textId="77777777" w:rsidR="00B56F5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F9CE59" w14:textId="77777777" w:rsidR="00B56F5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6DF4A4" w14:textId="77777777" w:rsidR="00B56F5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EF5EB" w14:textId="77777777" w:rsidR="00B56F5E" w:rsidRDefault="00000000">
            <w:pPr>
              <w:jc w:val="center"/>
            </w:pPr>
            <w:r>
              <w:t>11:00</w:t>
            </w:r>
          </w:p>
        </w:tc>
      </w:tr>
      <w:tr w:rsidR="00B56F5E" w14:paraId="460B8347" w14:textId="77777777">
        <w:trPr>
          <w:jc w:val="center"/>
        </w:trPr>
        <w:tc>
          <w:tcPr>
            <w:tcW w:w="777" w:type="dxa"/>
            <w:vAlign w:val="center"/>
          </w:tcPr>
          <w:p w14:paraId="0DA86B04" w14:textId="77777777" w:rsidR="00B56F5E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111E3047" w14:textId="77777777" w:rsidR="00B56F5E" w:rsidRDefault="00000000">
            <w:r>
              <w:t>27.58</w:t>
            </w:r>
          </w:p>
        </w:tc>
        <w:tc>
          <w:tcPr>
            <w:tcW w:w="777" w:type="dxa"/>
            <w:vAlign w:val="center"/>
          </w:tcPr>
          <w:p w14:paraId="4E2ED3A2" w14:textId="77777777" w:rsidR="00B56F5E" w:rsidRDefault="00000000">
            <w:r>
              <w:t>27.54</w:t>
            </w:r>
          </w:p>
        </w:tc>
        <w:tc>
          <w:tcPr>
            <w:tcW w:w="777" w:type="dxa"/>
            <w:vAlign w:val="center"/>
          </w:tcPr>
          <w:p w14:paraId="7579BE66" w14:textId="77777777" w:rsidR="00B56F5E" w:rsidRDefault="00000000">
            <w:r>
              <w:t>27.50</w:t>
            </w:r>
          </w:p>
        </w:tc>
        <w:tc>
          <w:tcPr>
            <w:tcW w:w="777" w:type="dxa"/>
            <w:vAlign w:val="center"/>
          </w:tcPr>
          <w:p w14:paraId="5A8A3302" w14:textId="77777777" w:rsidR="00B56F5E" w:rsidRDefault="00000000">
            <w:r>
              <w:t>27.46</w:t>
            </w:r>
          </w:p>
        </w:tc>
        <w:tc>
          <w:tcPr>
            <w:tcW w:w="777" w:type="dxa"/>
            <w:vAlign w:val="center"/>
          </w:tcPr>
          <w:p w14:paraId="02D3B98F" w14:textId="77777777" w:rsidR="00B56F5E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0F8250A9" w14:textId="77777777" w:rsidR="00B56F5E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155D0F3C" w14:textId="77777777" w:rsidR="00B56F5E" w:rsidRDefault="00000000">
            <w:r>
              <w:t>27.32</w:t>
            </w:r>
          </w:p>
        </w:tc>
        <w:tc>
          <w:tcPr>
            <w:tcW w:w="777" w:type="dxa"/>
            <w:vAlign w:val="center"/>
          </w:tcPr>
          <w:p w14:paraId="2E1E1EE1" w14:textId="77777777" w:rsidR="00B56F5E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54936C69" w14:textId="77777777" w:rsidR="00B56F5E" w:rsidRDefault="00000000">
            <w:r>
              <w:t>27.27</w:t>
            </w:r>
          </w:p>
        </w:tc>
        <w:tc>
          <w:tcPr>
            <w:tcW w:w="777" w:type="dxa"/>
            <w:vAlign w:val="center"/>
          </w:tcPr>
          <w:p w14:paraId="36B2EDB5" w14:textId="77777777" w:rsidR="00B56F5E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0956125F" w14:textId="77777777" w:rsidR="00B56F5E" w:rsidRDefault="00000000">
            <w:r>
              <w:t>27.34</w:t>
            </w:r>
          </w:p>
        </w:tc>
      </w:tr>
      <w:tr w:rsidR="00B56F5E" w14:paraId="0B587FAC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2B8208C" w14:textId="77777777" w:rsidR="00B56F5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C567F6" w14:textId="77777777" w:rsidR="00B56F5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321EB0" w14:textId="77777777" w:rsidR="00B56F5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D00302" w14:textId="77777777" w:rsidR="00B56F5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1018A0" w14:textId="77777777" w:rsidR="00B56F5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8D951A" w14:textId="77777777" w:rsidR="00B56F5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9E04A1" w14:textId="77777777" w:rsidR="00B56F5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244379" w14:textId="77777777" w:rsidR="00B56F5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3D282B" w14:textId="77777777" w:rsidR="00B56F5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3AAE5E" w14:textId="77777777" w:rsidR="00B56F5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40198C" w14:textId="77777777" w:rsidR="00B56F5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21020E" w14:textId="77777777" w:rsidR="00B56F5E" w:rsidRDefault="00000000">
            <w:r>
              <w:t>23:00</w:t>
            </w:r>
          </w:p>
        </w:tc>
      </w:tr>
      <w:tr w:rsidR="00B56F5E" w14:paraId="2720CB9D" w14:textId="77777777">
        <w:trPr>
          <w:jc w:val="center"/>
        </w:trPr>
        <w:tc>
          <w:tcPr>
            <w:tcW w:w="777" w:type="dxa"/>
            <w:vAlign w:val="center"/>
          </w:tcPr>
          <w:p w14:paraId="5D269FE2" w14:textId="77777777" w:rsidR="00B56F5E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2DD075FF" w14:textId="77777777" w:rsidR="00B56F5E" w:rsidRDefault="00000000">
            <w:r>
              <w:t>27.47</w:t>
            </w:r>
          </w:p>
        </w:tc>
        <w:tc>
          <w:tcPr>
            <w:tcW w:w="777" w:type="dxa"/>
            <w:vAlign w:val="center"/>
          </w:tcPr>
          <w:p w14:paraId="314B89C2" w14:textId="77777777" w:rsidR="00B56F5E" w:rsidRDefault="00000000">
            <w:r>
              <w:t>27.54</w:t>
            </w:r>
          </w:p>
        </w:tc>
        <w:tc>
          <w:tcPr>
            <w:tcW w:w="777" w:type="dxa"/>
            <w:vAlign w:val="center"/>
          </w:tcPr>
          <w:p w14:paraId="39F0B450" w14:textId="77777777" w:rsidR="00B56F5E" w:rsidRDefault="00000000">
            <w:r>
              <w:t>27.59</w:t>
            </w:r>
          </w:p>
        </w:tc>
        <w:tc>
          <w:tcPr>
            <w:tcW w:w="777" w:type="dxa"/>
            <w:vAlign w:val="center"/>
          </w:tcPr>
          <w:p w14:paraId="62423CEC" w14:textId="77777777" w:rsidR="00B56F5E" w:rsidRDefault="00000000">
            <w:r>
              <w:t>27.64</w:t>
            </w:r>
          </w:p>
        </w:tc>
        <w:tc>
          <w:tcPr>
            <w:tcW w:w="777" w:type="dxa"/>
            <w:vAlign w:val="center"/>
          </w:tcPr>
          <w:p w14:paraId="22281E1A" w14:textId="77777777" w:rsidR="00B56F5E" w:rsidRDefault="00000000">
            <w:r>
              <w:t>27.68</w:t>
            </w:r>
          </w:p>
        </w:tc>
        <w:tc>
          <w:tcPr>
            <w:tcW w:w="777" w:type="dxa"/>
            <w:vAlign w:val="center"/>
          </w:tcPr>
          <w:p w14:paraId="7817824A" w14:textId="77777777" w:rsidR="00B56F5E" w:rsidRDefault="00000000">
            <w:r>
              <w:t>27.70</w:t>
            </w:r>
          </w:p>
        </w:tc>
        <w:tc>
          <w:tcPr>
            <w:tcW w:w="777" w:type="dxa"/>
            <w:vAlign w:val="center"/>
          </w:tcPr>
          <w:p w14:paraId="38EE4F96" w14:textId="77777777" w:rsidR="00B56F5E" w:rsidRDefault="00000000">
            <w:r>
              <w:t>27.72</w:t>
            </w:r>
          </w:p>
        </w:tc>
        <w:tc>
          <w:tcPr>
            <w:tcW w:w="777" w:type="dxa"/>
            <w:vAlign w:val="center"/>
          </w:tcPr>
          <w:p w14:paraId="29700D54" w14:textId="77777777" w:rsidR="00B56F5E" w:rsidRDefault="00000000">
            <w:r>
              <w:rPr>
                <w:color w:val="3333CC"/>
              </w:rPr>
              <w:t>27.72</w:t>
            </w:r>
          </w:p>
        </w:tc>
        <w:tc>
          <w:tcPr>
            <w:tcW w:w="777" w:type="dxa"/>
            <w:vAlign w:val="center"/>
          </w:tcPr>
          <w:p w14:paraId="4ABC0F34" w14:textId="77777777" w:rsidR="00B56F5E" w:rsidRDefault="00000000">
            <w:r>
              <w:t>27.71</w:t>
            </w:r>
          </w:p>
        </w:tc>
        <w:tc>
          <w:tcPr>
            <w:tcW w:w="777" w:type="dxa"/>
            <w:vAlign w:val="center"/>
          </w:tcPr>
          <w:p w14:paraId="2BA026DE" w14:textId="77777777" w:rsidR="00B56F5E" w:rsidRDefault="00000000">
            <w:r>
              <w:t>27.69</w:t>
            </w:r>
          </w:p>
        </w:tc>
        <w:tc>
          <w:tcPr>
            <w:tcW w:w="777" w:type="dxa"/>
            <w:vAlign w:val="center"/>
          </w:tcPr>
          <w:p w14:paraId="39FFD87B" w14:textId="77777777" w:rsidR="00B56F5E" w:rsidRDefault="00000000">
            <w:r>
              <w:t>27.66</w:t>
            </w:r>
          </w:p>
        </w:tc>
      </w:tr>
    </w:tbl>
    <w:p w14:paraId="30301336" w14:textId="77777777" w:rsidR="00B56F5E" w:rsidRDefault="00000000">
      <w:pPr>
        <w:pStyle w:val="4"/>
      </w:pPr>
      <w:r>
        <w:t>空调房间：西向逐时温度</w:t>
      </w:r>
    </w:p>
    <w:p w14:paraId="3F5DDBE7" w14:textId="77777777" w:rsidR="00B56F5E" w:rsidRDefault="00000000">
      <w:pPr>
        <w:jc w:val="center"/>
      </w:pPr>
      <w:r>
        <w:rPr>
          <w:noProof/>
        </w:rPr>
        <w:drawing>
          <wp:inline distT="0" distB="0" distL="0" distR="0" wp14:anchorId="435AFCCB" wp14:editId="14A0C3A7">
            <wp:extent cx="5667375" cy="2886075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A0C3B" w14:textId="77777777" w:rsidR="00B56F5E" w:rsidRDefault="00B56F5E"/>
    <w:p w14:paraId="7843E8B4" w14:textId="77777777" w:rsidR="00B56F5E" w:rsidRDefault="00B56F5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56F5E" w14:paraId="0AE186AE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0434736" w14:textId="77777777" w:rsidR="00B56F5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0FCC58" w14:textId="77777777" w:rsidR="00B56F5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1F0AC2" w14:textId="77777777" w:rsidR="00B56F5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EC968F" w14:textId="77777777" w:rsidR="00B56F5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58BCDE" w14:textId="77777777" w:rsidR="00B56F5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529772" w14:textId="77777777" w:rsidR="00B56F5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8C191" w14:textId="77777777" w:rsidR="00B56F5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6804A" w14:textId="77777777" w:rsidR="00B56F5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245B98" w14:textId="77777777" w:rsidR="00B56F5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DA9F5A" w14:textId="77777777" w:rsidR="00B56F5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1FFDF7" w14:textId="77777777" w:rsidR="00B56F5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5E9E09" w14:textId="77777777" w:rsidR="00B56F5E" w:rsidRDefault="00000000">
            <w:pPr>
              <w:jc w:val="center"/>
            </w:pPr>
            <w:r>
              <w:t>11:00</w:t>
            </w:r>
          </w:p>
        </w:tc>
      </w:tr>
      <w:tr w:rsidR="00B56F5E" w14:paraId="0835BDD9" w14:textId="77777777">
        <w:trPr>
          <w:jc w:val="center"/>
        </w:trPr>
        <w:tc>
          <w:tcPr>
            <w:tcW w:w="777" w:type="dxa"/>
            <w:vAlign w:val="center"/>
          </w:tcPr>
          <w:p w14:paraId="08F878A9" w14:textId="77777777" w:rsidR="00B56F5E" w:rsidRDefault="00000000">
            <w:r>
              <w:t>27.68</w:t>
            </w:r>
          </w:p>
        </w:tc>
        <w:tc>
          <w:tcPr>
            <w:tcW w:w="777" w:type="dxa"/>
            <w:vAlign w:val="center"/>
          </w:tcPr>
          <w:p w14:paraId="3F39AEC1" w14:textId="77777777" w:rsidR="00B56F5E" w:rsidRDefault="00000000">
            <w:r>
              <w:t>27.64</w:t>
            </w:r>
          </w:p>
        </w:tc>
        <w:tc>
          <w:tcPr>
            <w:tcW w:w="777" w:type="dxa"/>
            <w:vAlign w:val="center"/>
          </w:tcPr>
          <w:p w14:paraId="22F20745" w14:textId="77777777" w:rsidR="00B56F5E" w:rsidRDefault="00000000">
            <w:r>
              <w:t>27.60</w:t>
            </w:r>
          </w:p>
        </w:tc>
        <w:tc>
          <w:tcPr>
            <w:tcW w:w="777" w:type="dxa"/>
            <w:vAlign w:val="center"/>
          </w:tcPr>
          <w:p w14:paraId="3A0D9DC9" w14:textId="77777777" w:rsidR="00B56F5E" w:rsidRDefault="00000000">
            <w:r>
              <w:t>27.55</w:t>
            </w:r>
          </w:p>
        </w:tc>
        <w:tc>
          <w:tcPr>
            <w:tcW w:w="777" w:type="dxa"/>
            <w:vAlign w:val="center"/>
          </w:tcPr>
          <w:p w14:paraId="376AF8F1" w14:textId="77777777" w:rsidR="00B56F5E" w:rsidRDefault="00000000">
            <w:r>
              <w:t>27.51</w:t>
            </w:r>
          </w:p>
        </w:tc>
        <w:tc>
          <w:tcPr>
            <w:tcW w:w="777" w:type="dxa"/>
            <w:vAlign w:val="center"/>
          </w:tcPr>
          <w:p w14:paraId="1DDD15FC" w14:textId="77777777" w:rsidR="00B56F5E" w:rsidRDefault="00000000">
            <w:r>
              <w:t>27.46</w:t>
            </w:r>
          </w:p>
        </w:tc>
        <w:tc>
          <w:tcPr>
            <w:tcW w:w="777" w:type="dxa"/>
            <w:vAlign w:val="center"/>
          </w:tcPr>
          <w:p w14:paraId="45A1359F" w14:textId="77777777" w:rsidR="00B56F5E" w:rsidRDefault="00000000">
            <w:r>
              <w:t>27.41</w:t>
            </w:r>
          </w:p>
        </w:tc>
        <w:tc>
          <w:tcPr>
            <w:tcW w:w="777" w:type="dxa"/>
            <w:vAlign w:val="center"/>
          </w:tcPr>
          <w:p w14:paraId="5492DCC4" w14:textId="77777777" w:rsidR="00B56F5E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212C3A66" w14:textId="77777777" w:rsidR="00B56F5E" w:rsidRDefault="00000000">
            <w:r>
              <w:t>27.32</w:t>
            </w:r>
          </w:p>
        </w:tc>
        <w:tc>
          <w:tcPr>
            <w:tcW w:w="777" w:type="dxa"/>
            <w:vAlign w:val="center"/>
          </w:tcPr>
          <w:p w14:paraId="38C923D0" w14:textId="77777777" w:rsidR="00B56F5E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14:paraId="176FA45A" w14:textId="77777777" w:rsidR="00B56F5E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14:paraId="3100D69B" w14:textId="77777777" w:rsidR="00B56F5E" w:rsidRDefault="00000000">
            <w:r>
              <w:t>27.26</w:t>
            </w:r>
          </w:p>
        </w:tc>
      </w:tr>
      <w:tr w:rsidR="00B56F5E" w14:paraId="2D629EC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0C0D087" w14:textId="77777777" w:rsidR="00B56F5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0C8257" w14:textId="77777777" w:rsidR="00B56F5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F11F65" w14:textId="77777777" w:rsidR="00B56F5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4E2CB9" w14:textId="77777777" w:rsidR="00B56F5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16968A" w14:textId="77777777" w:rsidR="00B56F5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A0419" w14:textId="77777777" w:rsidR="00B56F5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9C165C" w14:textId="77777777" w:rsidR="00B56F5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12BB1C" w14:textId="77777777" w:rsidR="00B56F5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A10C65" w14:textId="77777777" w:rsidR="00B56F5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6555C2" w14:textId="77777777" w:rsidR="00B56F5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97CFDD" w14:textId="77777777" w:rsidR="00B56F5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0E29B4" w14:textId="77777777" w:rsidR="00B56F5E" w:rsidRDefault="00000000">
            <w:r>
              <w:t>23:00</w:t>
            </w:r>
          </w:p>
        </w:tc>
      </w:tr>
      <w:tr w:rsidR="00B56F5E" w14:paraId="4BC70CE0" w14:textId="77777777">
        <w:trPr>
          <w:jc w:val="center"/>
        </w:trPr>
        <w:tc>
          <w:tcPr>
            <w:tcW w:w="777" w:type="dxa"/>
            <w:vAlign w:val="center"/>
          </w:tcPr>
          <w:p w14:paraId="3B712D14" w14:textId="77777777" w:rsidR="00B56F5E" w:rsidRDefault="00000000">
            <w:r>
              <w:lastRenderedPageBreak/>
              <w:t>27.28</w:t>
            </w:r>
          </w:p>
        </w:tc>
        <w:tc>
          <w:tcPr>
            <w:tcW w:w="777" w:type="dxa"/>
            <w:vAlign w:val="center"/>
          </w:tcPr>
          <w:p w14:paraId="7FDB1F5E" w14:textId="77777777" w:rsidR="00B56F5E" w:rsidRDefault="00000000">
            <w:r>
              <w:t>27.32</w:t>
            </w:r>
          </w:p>
        </w:tc>
        <w:tc>
          <w:tcPr>
            <w:tcW w:w="777" w:type="dxa"/>
            <w:vAlign w:val="center"/>
          </w:tcPr>
          <w:p w14:paraId="144F67D1" w14:textId="77777777" w:rsidR="00B56F5E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454E6A68" w14:textId="77777777" w:rsidR="00B56F5E" w:rsidRDefault="00000000">
            <w:r>
              <w:t>27.43</w:t>
            </w:r>
          </w:p>
        </w:tc>
        <w:tc>
          <w:tcPr>
            <w:tcW w:w="777" w:type="dxa"/>
            <w:vAlign w:val="center"/>
          </w:tcPr>
          <w:p w14:paraId="6C54FB6F" w14:textId="77777777" w:rsidR="00B56F5E" w:rsidRDefault="00000000">
            <w:r>
              <w:t>27.51</w:t>
            </w:r>
          </w:p>
        </w:tc>
        <w:tc>
          <w:tcPr>
            <w:tcW w:w="777" w:type="dxa"/>
            <w:vAlign w:val="center"/>
          </w:tcPr>
          <w:p w14:paraId="133EC17F" w14:textId="77777777" w:rsidR="00B56F5E" w:rsidRDefault="00000000">
            <w:r>
              <w:t>27.59</w:t>
            </w:r>
          </w:p>
        </w:tc>
        <w:tc>
          <w:tcPr>
            <w:tcW w:w="777" w:type="dxa"/>
            <w:vAlign w:val="center"/>
          </w:tcPr>
          <w:p w14:paraId="6991D577" w14:textId="77777777" w:rsidR="00B56F5E" w:rsidRDefault="00000000">
            <w:r>
              <w:t>27.66</w:t>
            </w:r>
          </w:p>
        </w:tc>
        <w:tc>
          <w:tcPr>
            <w:tcW w:w="777" w:type="dxa"/>
            <w:vAlign w:val="center"/>
          </w:tcPr>
          <w:p w14:paraId="1AB71624" w14:textId="77777777" w:rsidR="00B56F5E" w:rsidRDefault="00000000">
            <w:r>
              <w:t>27.72</w:t>
            </w:r>
          </w:p>
        </w:tc>
        <w:tc>
          <w:tcPr>
            <w:tcW w:w="777" w:type="dxa"/>
            <w:vAlign w:val="center"/>
          </w:tcPr>
          <w:p w14:paraId="7CD929BB" w14:textId="77777777" w:rsidR="00B56F5E" w:rsidRDefault="00000000">
            <w:r>
              <w:t>27.75</w:t>
            </w:r>
          </w:p>
        </w:tc>
        <w:tc>
          <w:tcPr>
            <w:tcW w:w="777" w:type="dxa"/>
            <w:vAlign w:val="center"/>
          </w:tcPr>
          <w:p w14:paraId="3222F627" w14:textId="77777777" w:rsidR="00B56F5E" w:rsidRDefault="00000000">
            <w:r>
              <w:rPr>
                <w:color w:val="3333CC"/>
              </w:rPr>
              <w:t>27.75</w:t>
            </w:r>
          </w:p>
        </w:tc>
        <w:tc>
          <w:tcPr>
            <w:tcW w:w="777" w:type="dxa"/>
            <w:vAlign w:val="center"/>
          </w:tcPr>
          <w:p w14:paraId="0249FC88" w14:textId="77777777" w:rsidR="00B56F5E" w:rsidRDefault="00000000">
            <w:r>
              <w:t>27.74</w:t>
            </w:r>
          </w:p>
        </w:tc>
        <w:tc>
          <w:tcPr>
            <w:tcW w:w="777" w:type="dxa"/>
            <w:vAlign w:val="center"/>
          </w:tcPr>
          <w:p w14:paraId="6B699005" w14:textId="77777777" w:rsidR="00B56F5E" w:rsidRDefault="00000000">
            <w:r>
              <w:t>27.72</w:t>
            </w:r>
          </w:p>
        </w:tc>
      </w:tr>
    </w:tbl>
    <w:p w14:paraId="2E45BDED" w14:textId="77777777" w:rsidR="00B56F5E" w:rsidRDefault="00000000">
      <w:pPr>
        <w:pStyle w:val="4"/>
      </w:pPr>
      <w:r>
        <w:t>空调房间：南向逐时温度</w:t>
      </w:r>
    </w:p>
    <w:p w14:paraId="4493EAB0" w14:textId="77777777" w:rsidR="00B56F5E" w:rsidRDefault="00000000">
      <w:pPr>
        <w:jc w:val="center"/>
      </w:pPr>
      <w:r>
        <w:rPr>
          <w:noProof/>
        </w:rPr>
        <w:drawing>
          <wp:inline distT="0" distB="0" distL="0" distR="0" wp14:anchorId="767E9137" wp14:editId="7095E9FB">
            <wp:extent cx="5667375" cy="2886075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F479D" w14:textId="77777777" w:rsidR="00B56F5E" w:rsidRDefault="00B56F5E"/>
    <w:p w14:paraId="6E8B3E87" w14:textId="77777777" w:rsidR="00B56F5E" w:rsidRDefault="00B56F5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56F5E" w14:paraId="6B265FB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EEAC1D8" w14:textId="77777777" w:rsidR="00B56F5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1B5E99" w14:textId="77777777" w:rsidR="00B56F5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08F96A" w14:textId="77777777" w:rsidR="00B56F5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550537" w14:textId="77777777" w:rsidR="00B56F5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B5E12C" w14:textId="77777777" w:rsidR="00B56F5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8C5F28" w14:textId="77777777" w:rsidR="00B56F5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2B32E8" w14:textId="77777777" w:rsidR="00B56F5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4CE305" w14:textId="77777777" w:rsidR="00B56F5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AE10A8" w14:textId="77777777" w:rsidR="00B56F5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C1CEB3" w14:textId="77777777" w:rsidR="00B56F5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23A8C8" w14:textId="77777777" w:rsidR="00B56F5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0ECEF4" w14:textId="77777777" w:rsidR="00B56F5E" w:rsidRDefault="00000000">
            <w:pPr>
              <w:jc w:val="center"/>
            </w:pPr>
            <w:r>
              <w:t>11:00</w:t>
            </w:r>
          </w:p>
        </w:tc>
      </w:tr>
      <w:tr w:rsidR="00B56F5E" w14:paraId="507823A2" w14:textId="77777777">
        <w:trPr>
          <w:jc w:val="center"/>
        </w:trPr>
        <w:tc>
          <w:tcPr>
            <w:tcW w:w="777" w:type="dxa"/>
            <w:vAlign w:val="center"/>
          </w:tcPr>
          <w:p w14:paraId="3A332A6D" w14:textId="77777777" w:rsidR="00B56F5E" w:rsidRDefault="00000000">
            <w:r>
              <w:t>27.58</w:t>
            </w:r>
          </w:p>
        </w:tc>
        <w:tc>
          <w:tcPr>
            <w:tcW w:w="777" w:type="dxa"/>
            <w:vAlign w:val="center"/>
          </w:tcPr>
          <w:p w14:paraId="57EF78EE" w14:textId="77777777" w:rsidR="00B56F5E" w:rsidRDefault="00000000">
            <w:r>
              <w:t>27.54</w:t>
            </w:r>
          </w:p>
        </w:tc>
        <w:tc>
          <w:tcPr>
            <w:tcW w:w="777" w:type="dxa"/>
            <w:vAlign w:val="center"/>
          </w:tcPr>
          <w:p w14:paraId="18FF1A6E" w14:textId="77777777" w:rsidR="00B56F5E" w:rsidRDefault="00000000">
            <w:r>
              <w:t>27.51</w:t>
            </w:r>
          </w:p>
        </w:tc>
        <w:tc>
          <w:tcPr>
            <w:tcW w:w="777" w:type="dxa"/>
            <w:vAlign w:val="center"/>
          </w:tcPr>
          <w:p w14:paraId="0DA5AAE2" w14:textId="77777777" w:rsidR="00B56F5E" w:rsidRDefault="00000000">
            <w:r>
              <w:t>27.47</w:t>
            </w:r>
          </w:p>
        </w:tc>
        <w:tc>
          <w:tcPr>
            <w:tcW w:w="777" w:type="dxa"/>
            <w:vAlign w:val="center"/>
          </w:tcPr>
          <w:p w14:paraId="27994711" w14:textId="77777777" w:rsidR="00B56F5E" w:rsidRDefault="00000000">
            <w:r>
              <w:t>27.42</w:t>
            </w:r>
          </w:p>
        </w:tc>
        <w:tc>
          <w:tcPr>
            <w:tcW w:w="777" w:type="dxa"/>
            <w:vAlign w:val="center"/>
          </w:tcPr>
          <w:p w14:paraId="3E481C09" w14:textId="77777777" w:rsidR="00B56F5E" w:rsidRDefault="00000000">
            <w:r>
              <w:t>27.38</w:t>
            </w:r>
          </w:p>
        </w:tc>
        <w:tc>
          <w:tcPr>
            <w:tcW w:w="777" w:type="dxa"/>
            <w:vAlign w:val="center"/>
          </w:tcPr>
          <w:p w14:paraId="6F685C55" w14:textId="77777777" w:rsidR="00B56F5E" w:rsidRDefault="00000000">
            <w:r>
              <w:t>27.34</w:t>
            </w:r>
          </w:p>
        </w:tc>
        <w:tc>
          <w:tcPr>
            <w:tcW w:w="777" w:type="dxa"/>
            <w:vAlign w:val="center"/>
          </w:tcPr>
          <w:p w14:paraId="11AB2BA2" w14:textId="77777777" w:rsidR="00B56F5E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6EB597FA" w14:textId="77777777" w:rsidR="00B56F5E" w:rsidRDefault="00000000">
            <w:r>
              <w:t>27.25</w:t>
            </w:r>
          </w:p>
        </w:tc>
        <w:tc>
          <w:tcPr>
            <w:tcW w:w="777" w:type="dxa"/>
            <w:vAlign w:val="center"/>
          </w:tcPr>
          <w:p w14:paraId="47943F84" w14:textId="77777777" w:rsidR="00B56F5E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1D5581CC" w14:textId="77777777" w:rsidR="00B56F5E" w:rsidRDefault="00000000">
            <w:r>
              <w:t>27.21</w:t>
            </w:r>
          </w:p>
        </w:tc>
        <w:tc>
          <w:tcPr>
            <w:tcW w:w="777" w:type="dxa"/>
            <w:vAlign w:val="center"/>
          </w:tcPr>
          <w:p w14:paraId="74613697" w14:textId="77777777" w:rsidR="00B56F5E" w:rsidRDefault="00000000">
            <w:r>
              <w:t>27.22</w:t>
            </w:r>
          </w:p>
        </w:tc>
      </w:tr>
      <w:tr w:rsidR="00B56F5E" w14:paraId="4CD8D57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BFBE388" w14:textId="77777777" w:rsidR="00B56F5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549E89" w14:textId="77777777" w:rsidR="00B56F5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52EE92" w14:textId="77777777" w:rsidR="00B56F5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973A2C" w14:textId="77777777" w:rsidR="00B56F5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9F695F" w14:textId="77777777" w:rsidR="00B56F5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9A54FA" w14:textId="77777777" w:rsidR="00B56F5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BAD124" w14:textId="77777777" w:rsidR="00B56F5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F60F25" w14:textId="77777777" w:rsidR="00B56F5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AFD9B4" w14:textId="77777777" w:rsidR="00B56F5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3FB15F" w14:textId="77777777" w:rsidR="00B56F5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846155" w14:textId="77777777" w:rsidR="00B56F5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96A8DC" w14:textId="77777777" w:rsidR="00B56F5E" w:rsidRDefault="00000000">
            <w:r>
              <w:t>23:00</w:t>
            </w:r>
          </w:p>
        </w:tc>
      </w:tr>
      <w:tr w:rsidR="00B56F5E" w14:paraId="1168E11D" w14:textId="77777777">
        <w:trPr>
          <w:jc w:val="center"/>
        </w:trPr>
        <w:tc>
          <w:tcPr>
            <w:tcW w:w="777" w:type="dxa"/>
            <w:vAlign w:val="center"/>
          </w:tcPr>
          <w:p w14:paraId="358306E2" w14:textId="77777777" w:rsidR="00B56F5E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14:paraId="7EABEA35" w14:textId="77777777" w:rsidR="00B56F5E" w:rsidRDefault="00000000">
            <w:r>
              <w:t>27.32</w:t>
            </w:r>
          </w:p>
        </w:tc>
        <w:tc>
          <w:tcPr>
            <w:tcW w:w="777" w:type="dxa"/>
            <w:vAlign w:val="center"/>
          </w:tcPr>
          <w:p w14:paraId="2444F8DA" w14:textId="77777777" w:rsidR="00B56F5E" w:rsidRDefault="00000000">
            <w:r>
              <w:t>27.39</w:t>
            </w:r>
          </w:p>
        </w:tc>
        <w:tc>
          <w:tcPr>
            <w:tcW w:w="777" w:type="dxa"/>
            <w:vAlign w:val="center"/>
          </w:tcPr>
          <w:p w14:paraId="050B97F1" w14:textId="77777777" w:rsidR="00B56F5E" w:rsidRDefault="00000000">
            <w:r>
              <w:t>27.47</w:t>
            </w:r>
          </w:p>
        </w:tc>
        <w:tc>
          <w:tcPr>
            <w:tcW w:w="777" w:type="dxa"/>
            <w:vAlign w:val="center"/>
          </w:tcPr>
          <w:p w14:paraId="28D0BCBD" w14:textId="77777777" w:rsidR="00B56F5E" w:rsidRDefault="00000000">
            <w:r>
              <w:t>27.53</w:t>
            </w:r>
          </w:p>
        </w:tc>
        <w:tc>
          <w:tcPr>
            <w:tcW w:w="777" w:type="dxa"/>
            <w:vAlign w:val="center"/>
          </w:tcPr>
          <w:p w14:paraId="6AE55D5F" w14:textId="77777777" w:rsidR="00B56F5E" w:rsidRDefault="00000000">
            <w:r>
              <w:t>27.59</w:t>
            </w:r>
          </w:p>
        </w:tc>
        <w:tc>
          <w:tcPr>
            <w:tcW w:w="777" w:type="dxa"/>
            <w:vAlign w:val="center"/>
          </w:tcPr>
          <w:p w14:paraId="7C3C06FC" w14:textId="77777777" w:rsidR="00B56F5E" w:rsidRDefault="00000000">
            <w:r>
              <w:t>27.63</w:t>
            </w:r>
          </w:p>
        </w:tc>
        <w:tc>
          <w:tcPr>
            <w:tcW w:w="777" w:type="dxa"/>
            <w:vAlign w:val="center"/>
          </w:tcPr>
          <w:p w14:paraId="25E4ECF5" w14:textId="77777777" w:rsidR="00B56F5E" w:rsidRDefault="00000000">
            <w:r>
              <w:t>27.66</w:t>
            </w:r>
          </w:p>
        </w:tc>
        <w:tc>
          <w:tcPr>
            <w:tcW w:w="777" w:type="dxa"/>
            <w:vAlign w:val="center"/>
          </w:tcPr>
          <w:p w14:paraId="5A632CC6" w14:textId="77777777" w:rsidR="00B56F5E" w:rsidRDefault="00000000">
            <w:r>
              <w:rPr>
                <w:color w:val="3333CC"/>
              </w:rPr>
              <w:t>27.66</w:t>
            </w:r>
          </w:p>
        </w:tc>
        <w:tc>
          <w:tcPr>
            <w:tcW w:w="777" w:type="dxa"/>
            <w:vAlign w:val="center"/>
          </w:tcPr>
          <w:p w14:paraId="29B9837E" w14:textId="77777777" w:rsidR="00B56F5E" w:rsidRDefault="00000000">
            <w:r>
              <w:t>27.65</w:t>
            </w:r>
          </w:p>
        </w:tc>
        <w:tc>
          <w:tcPr>
            <w:tcW w:w="777" w:type="dxa"/>
            <w:vAlign w:val="center"/>
          </w:tcPr>
          <w:p w14:paraId="4CF65143" w14:textId="77777777" w:rsidR="00B56F5E" w:rsidRDefault="00000000">
            <w:r>
              <w:t>27.64</w:t>
            </w:r>
          </w:p>
        </w:tc>
        <w:tc>
          <w:tcPr>
            <w:tcW w:w="777" w:type="dxa"/>
            <w:vAlign w:val="center"/>
          </w:tcPr>
          <w:p w14:paraId="20986509" w14:textId="77777777" w:rsidR="00B56F5E" w:rsidRDefault="00000000">
            <w:r>
              <w:t>27.61</w:t>
            </w:r>
          </w:p>
        </w:tc>
      </w:tr>
    </w:tbl>
    <w:p w14:paraId="7F90DD03" w14:textId="77777777" w:rsidR="00B56F5E" w:rsidRDefault="00000000">
      <w:pPr>
        <w:pStyle w:val="4"/>
      </w:pPr>
      <w:r>
        <w:t>空调房间：北向逐时温度</w:t>
      </w:r>
    </w:p>
    <w:p w14:paraId="737BC73B" w14:textId="77777777" w:rsidR="00B56F5E" w:rsidRDefault="00000000">
      <w:pPr>
        <w:jc w:val="center"/>
      </w:pPr>
      <w:r>
        <w:rPr>
          <w:noProof/>
        </w:rPr>
        <w:drawing>
          <wp:inline distT="0" distB="0" distL="0" distR="0" wp14:anchorId="423E3DE4" wp14:editId="68D92978">
            <wp:extent cx="5667375" cy="2886075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97081C" w14:textId="77777777" w:rsidR="00B56F5E" w:rsidRDefault="00B56F5E"/>
    <w:p w14:paraId="331F06BE" w14:textId="77777777" w:rsidR="00B56F5E" w:rsidRDefault="00B56F5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56F5E" w14:paraId="7BE1735E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8528881" w14:textId="77777777" w:rsidR="00B56F5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4BA2C5" w14:textId="77777777" w:rsidR="00B56F5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B0143D" w14:textId="77777777" w:rsidR="00B56F5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055C9A" w14:textId="77777777" w:rsidR="00B56F5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BE3DE9" w14:textId="77777777" w:rsidR="00B56F5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59F5CC" w14:textId="77777777" w:rsidR="00B56F5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37915D" w14:textId="77777777" w:rsidR="00B56F5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D0792D" w14:textId="77777777" w:rsidR="00B56F5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C56566" w14:textId="77777777" w:rsidR="00B56F5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CFE0C9" w14:textId="77777777" w:rsidR="00B56F5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EF3F15" w14:textId="77777777" w:rsidR="00B56F5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53EE15" w14:textId="77777777" w:rsidR="00B56F5E" w:rsidRDefault="00000000">
            <w:pPr>
              <w:jc w:val="center"/>
            </w:pPr>
            <w:r>
              <w:t>11:00</w:t>
            </w:r>
          </w:p>
        </w:tc>
      </w:tr>
      <w:tr w:rsidR="00B56F5E" w14:paraId="382D9E60" w14:textId="77777777">
        <w:trPr>
          <w:jc w:val="center"/>
        </w:trPr>
        <w:tc>
          <w:tcPr>
            <w:tcW w:w="777" w:type="dxa"/>
            <w:vAlign w:val="center"/>
          </w:tcPr>
          <w:p w14:paraId="1313D1E4" w14:textId="77777777" w:rsidR="00B56F5E" w:rsidRDefault="00000000">
            <w:r>
              <w:lastRenderedPageBreak/>
              <w:t>27.33</w:t>
            </w:r>
          </w:p>
        </w:tc>
        <w:tc>
          <w:tcPr>
            <w:tcW w:w="777" w:type="dxa"/>
            <w:vAlign w:val="center"/>
          </w:tcPr>
          <w:p w14:paraId="7A67CB4D" w14:textId="77777777" w:rsidR="00B56F5E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7AEF4101" w14:textId="77777777" w:rsidR="00B56F5E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14:paraId="479DC344" w14:textId="77777777" w:rsidR="00B56F5E" w:rsidRDefault="00000000">
            <w:r>
              <w:t>27.25</w:t>
            </w:r>
          </w:p>
        </w:tc>
        <w:tc>
          <w:tcPr>
            <w:tcW w:w="777" w:type="dxa"/>
            <w:vAlign w:val="center"/>
          </w:tcPr>
          <w:p w14:paraId="0A58E3F2" w14:textId="77777777" w:rsidR="00B56F5E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0F2D5F08" w14:textId="77777777" w:rsidR="00B56F5E" w:rsidRDefault="00000000">
            <w:r>
              <w:t>27.19</w:t>
            </w:r>
          </w:p>
        </w:tc>
        <w:tc>
          <w:tcPr>
            <w:tcW w:w="777" w:type="dxa"/>
            <w:vAlign w:val="center"/>
          </w:tcPr>
          <w:p w14:paraId="5AA37E83" w14:textId="77777777" w:rsidR="00B56F5E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4D3941CE" w14:textId="77777777" w:rsidR="00B56F5E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289E49FD" w14:textId="77777777" w:rsidR="00B56F5E" w:rsidRDefault="00000000">
            <w:r>
              <w:t>27.09</w:t>
            </w:r>
          </w:p>
        </w:tc>
        <w:tc>
          <w:tcPr>
            <w:tcW w:w="777" w:type="dxa"/>
            <w:vAlign w:val="center"/>
          </w:tcPr>
          <w:p w14:paraId="5B8933B1" w14:textId="77777777" w:rsidR="00B56F5E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399103C3" w14:textId="77777777" w:rsidR="00B56F5E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0B4A305A" w14:textId="77777777" w:rsidR="00B56F5E" w:rsidRDefault="00000000">
            <w:r>
              <w:t>27.05</w:t>
            </w:r>
          </w:p>
        </w:tc>
      </w:tr>
      <w:tr w:rsidR="00B56F5E" w14:paraId="74F2435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9218CC3" w14:textId="77777777" w:rsidR="00B56F5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21DE0C" w14:textId="77777777" w:rsidR="00B56F5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503798" w14:textId="77777777" w:rsidR="00B56F5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7195C3" w14:textId="77777777" w:rsidR="00B56F5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8B47FD" w14:textId="77777777" w:rsidR="00B56F5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5568FB" w14:textId="77777777" w:rsidR="00B56F5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A96E9B" w14:textId="77777777" w:rsidR="00B56F5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04E8E1" w14:textId="77777777" w:rsidR="00B56F5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66DEE6" w14:textId="77777777" w:rsidR="00B56F5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1EB42" w14:textId="77777777" w:rsidR="00B56F5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2B0450" w14:textId="77777777" w:rsidR="00B56F5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5159E4" w14:textId="77777777" w:rsidR="00B56F5E" w:rsidRDefault="00000000">
            <w:r>
              <w:t>23:00</w:t>
            </w:r>
          </w:p>
        </w:tc>
      </w:tr>
      <w:tr w:rsidR="00B56F5E" w14:paraId="7741198D" w14:textId="77777777">
        <w:trPr>
          <w:jc w:val="center"/>
        </w:trPr>
        <w:tc>
          <w:tcPr>
            <w:tcW w:w="777" w:type="dxa"/>
            <w:vAlign w:val="center"/>
          </w:tcPr>
          <w:p w14:paraId="0D0E2D56" w14:textId="77777777" w:rsidR="00B56F5E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73EDEFB7" w14:textId="77777777" w:rsidR="00B56F5E" w:rsidRDefault="00000000">
            <w:r>
              <w:t>27.11</w:t>
            </w:r>
          </w:p>
        </w:tc>
        <w:tc>
          <w:tcPr>
            <w:tcW w:w="777" w:type="dxa"/>
            <w:vAlign w:val="center"/>
          </w:tcPr>
          <w:p w14:paraId="0A123785" w14:textId="77777777" w:rsidR="00B56F5E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77E89C7D" w14:textId="77777777" w:rsidR="00B56F5E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31C869F0" w14:textId="77777777" w:rsidR="00B56F5E" w:rsidRDefault="00000000">
            <w:r>
              <w:t>27.25</w:t>
            </w:r>
          </w:p>
        </w:tc>
        <w:tc>
          <w:tcPr>
            <w:tcW w:w="777" w:type="dxa"/>
            <w:vAlign w:val="center"/>
          </w:tcPr>
          <w:p w14:paraId="7094DFD8" w14:textId="77777777" w:rsidR="00B56F5E" w:rsidRDefault="00000000">
            <w:r>
              <w:t>27.29</w:t>
            </w:r>
          </w:p>
        </w:tc>
        <w:tc>
          <w:tcPr>
            <w:tcW w:w="777" w:type="dxa"/>
            <w:vAlign w:val="center"/>
          </w:tcPr>
          <w:p w14:paraId="1A5C627F" w14:textId="77777777" w:rsidR="00B56F5E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653B73E2" w14:textId="77777777" w:rsidR="00B56F5E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34D98576" w14:textId="77777777" w:rsidR="00B56F5E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17E1C9F9" w14:textId="77777777" w:rsidR="00B56F5E" w:rsidRDefault="00000000">
            <w:r>
              <w:rPr>
                <w:color w:val="3333CC"/>
              </w:rPr>
              <w:t>27.36</w:t>
            </w:r>
          </w:p>
        </w:tc>
        <w:tc>
          <w:tcPr>
            <w:tcW w:w="777" w:type="dxa"/>
            <w:vAlign w:val="center"/>
          </w:tcPr>
          <w:p w14:paraId="4C0E2195" w14:textId="77777777" w:rsidR="00B56F5E" w:rsidRDefault="00000000">
            <w:r>
              <w:t>27.36</w:t>
            </w:r>
          </w:p>
        </w:tc>
        <w:tc>
          <w:tcPr>
            <w:tcW w:w="777" w:type="dxa"/>
            <w:vAlign w:val="center"/>
          </w:tcPr>
          <w:p w14:paraId="552B3FF2" w14:textId="77777777" w:rsidR="00B56F5E" w:rsidRDefault="00000000">
            <w:r>
              <w:t>27.35</w:t>
            </w:r>
          </w:p>
        </w:tc>
      </w:tr>
    </w:tbl>
    <w:p w14:paraId="177E32FB" w14:textId="77777777" w:rsidR="00B56F5E" w:rsidRDefault="00000000">
      <w:pPr>
        <w:pStyle w:val="2"/>
      </w:pPr>
      <w:bookmarkStart w:id="64" w:name="_Toc218157005"/>
      <w:r>
        <w:t>屋顶外墙计算结论</w:t>
      </w:r>
      <w:bookmarkEnd w:id="64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B56F5E" w14:paraId="63D9F509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5F768B4B" w14:textId="77777777" w:rsidR="00B56F5E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1CA9A5B" w14:textId="77777777" w:rsidR="00B56F5E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3490744B" w14:textId="77777777" w:rsidR="00B56F5E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24CA35EB" w14:textId="77777777" w:rsidR="00B56F5E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C833596" w14:textId="77777777" w:rsidR="00B56F5E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0ABA4B1" w14:textId="77777777" w:rsidR="00B56F5E" w:rsidRDefault="00000000">
            <w:r>
              <w:t>结论</w:t>
            </w:r>
          </w:p>
        </w:tc>
      </w:tr>
      <w:tr w:rsidR="00B56F5E" w14:paraId="27E46B70" w14:textId="77777777">
        <w:trPr>
          <w:jc w:val="center"/>
        </w:trPr>
        <w:tc>
          <w:tcPr>
            <w:tcW w:w="1403" w:type="dxa"/>
            <w:vAlign w:val="center"/>
          </w:tcPr>
          <w:p w14:paraId="3B9A5933" w14:textId="77777777" w:rsidR="00B56F5E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2B5CC7D4" w14:textId="77777777" w:rsidR="00B56F5E" w:rsidRDefault="00000000">
            <w:r>
              <w:t>上</w:t>
            </w:r>
            <w:r>
              <w:t>:</w:t>
            </w:r>
            <w:r>
              <w:t>上人平屋顶</w:t>
            </w:r>
            <w:r>
              <w:t>(</w:t>
            </w:r>
            <w:r>
              <w:t>倒置式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216AE2BD" w14:textId="77777777" w:rsidR="00B56F5E" w:rsidRDefault="00000000">
            <w:r>
              <w:t>21:15</w:t>
            </w:r>
          </w:p>
        </w:tc>
        <w:tc>
          <w:tcPr>
            <w:tcW w:w="1415" w:type="dxa"/>
            <w:vAlign w:val="center"/>
          </w:tcPr>
          <w:p w14:paraId="1C893485" w14:textId="77777777" w:rsidR="00B56F5E" w:rsidRDefault="00000000">
            <w:r>
              <w:t>26.67</w:t>
            </w:r>
          </w:p>
        </w:tc>
        <w:tc>
          <w:tcPr>
            <w:tcW w:w="1131" w:type="dxa"/>
            <w:vAlign w:val="center"/>
          </w:tcPr>
          <w:p w14:paraId="56B08D36" w14:textId="77777777" w:rsidR="00B56F5E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4E26219D" w14:textId="77777777" w:rsidR="00B56F5E" w:rsidRDefault="00000000">
            <w:pPr>
              <w:jc w:val="center"/>
            </w:pPr>
            <w:r>
              <w:t>满足</w:t>
            </w:r>
          </w:p>
        </w:tc>
      </w:tr>
      <w:tr w:rsidR="00B56F5E" w14:paraId="7DDDE5C8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00FA74A5" w14:textId="77777777" w:rsidR="00B56F5E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23597FF6" w14:textId="77777777" w:rsidR="00B56F5E" w:rsidRDefault="00000000">
            <w:r>
              <w:t>东</w:t>
            </w:r>
            <w:r>
              <w:t>:</w:t>
            </w:r>
            <w:r>
              <w:t>花岗岩外墙（</w:t>
            </w:r>
            <w:r>
              <w:t>B07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3B8EC5AD" w14:textId="77777777" w:rsidR="00B56F5E" w:rsidRDefault="00000000">
            <w:r>
              <w:t>23:15</w:t>
            </w:r>
          </w:p>
        </w:tc>
        <w:tc>
          <w:tcPr>
            <w:tcW w:w="1415" w:type="dxa"/>
            <w:vAlign w:val="center"/>
          </w:tcPr>
          <w:p w14:paraId="6F4263DC" w14:textId="77777777" w:rsidR="00B56F5E" w:rsidRDefault="00000000">
            <w:r>
              <w:t>26.97</w:t>
            </w:r>
          </w:p>
        </w:tc>
        <w:tc>
          <w:tcPr>
            <w:tcW w:w="1131" w:type="dxa"/>
            <w:vAlign w:val="center"/>
          </w:tcPr>
          <w:p w14:paraId="60FDE78E" w14:textId="77777777" w:rsidR="00B56F5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7A91D83" w14:textId="77777777" w:rsidR="00B56F5E" w:rsidRDefault="00000000">
            <w:pPr>
              <w:jc w:val="center"/>
            </w:pPr>
            <w:r>
              <w:t>满足</w:t>
            </w:r>
          </w:p>
        </w:tc>
      </w:tr>
      <w:tr w:rsidR="00B56F5E" w14:paraId="61DF79C9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44C51687" w14:textId="77777777" w:rsidR="00B56F5E" w:rsidRDefault="00B56F5E"/>
        </w:tc>
        <w:tc>
          <w:tcPr>
            <w:tcW w:w="3395" w:type="dxa"/>
            <w:vAlign w:val="center"/>
          </w:tcPr>
          <w:p w14:paraId="57FE1009" w14:textId="77777777" w:rsidR="00B56F5E" w:rsidRDefault="00000000">
            <w:r>
              <w:t>西</w:t>
            </w:r>
            <w:r>
              <w:t>:</w:t>
            </w:r>
            <w:r>
              <w:t>花岗岩外墙（</w:t>
            </w:r>
            <w:r>
              <w:t>B07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48B9FEB0" w14:textId="77777777" w:rsidR="00B56F5E" w:rsidRDefault="00000000">
            <w:r>
              <w:t>0:40</w:t>
            </w:r>
          </w:p>
        </w:tc>
        <w:tc>
          <w:tcPr>
            <w:tcW w:w="1415" w:type="dxa"/>
            <w:vAlign w:val="center"/>
          </w:tcPr>
          <w:p w14:paraId="226C827A" w14:textId="77777777" w:rsidR="00B56F5E" w:rsidRDefault="00000000">
            <w:r>
              <w:t>26.98</w:t>
            </w:r>
          </w:p>
        </w:tc>
        <w:tc>
          <w:tcPr>
            <w:tcW w:w="1131" w:type="dxa"/>
            <w:vAlign w:val="center"/>
          </w:tcPr>
          <w:p w14:paraId="37D6424F" w14:textId="77777777" w:rsidR="00B56F5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1BAAF2F" w14:textId="77777777" w:rsidR="00B56F5E" w:rsidRDefault="00000000">
            <w:pPr>
              <w:jc w:val="center"/>
            </w:pPr>
            <w:r>
              <w:t>满足</w:t>
            </w:r>
          </w:p>
        </w:tc>
      </w:tr>
      <w:tr w:rsidR="00B56F5E" w14:paraId="0C63B6A5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554FFA72" w14:textId="77777777" w:rsidR="00B56F5E" w:rsidRDefault="00B56F5E"/>
        </w:tc>
        <w:tc>
          <w:tcPr>
            <w:tcW w:w="3395" w:type="dxa"/>
            <w:vAlign w:val="center"/>
          </w:tcPr>
          <w:p w14:paraId="7847CCDD" w14:textId="77777777" w:rsidR="00B56F5E" w:rsidRDefault="00000000">
            <w:r>
              <w:t>南</w:t>
            </w:r>
            <w:r>
              <w:t>:</w:t>
            </w:r>
            <w:r>
              <w:t>花岗岩外墙（</w:t>
            </w:r>
            <w:r>
              <w:t>B07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758B383D" w14:textId="77777777" w:rsidR="00B56F5E" w:rsidRDefault="00000000">
            <w:r>
              <w:t>23:50</w:t>
            </w:r>
          </w:p>
        </w:tc>
        <w:tc>
          <w:tcPr>
            <w:tcW w:w="1415" w:type="dxa"/>
            <w:vAlign w:val="center"/>
          </w:tcPr>
          <w:p w14:paraId="78F96309" w14:textId="77777777" w:rsidR="00B56F5E" w:rsidRDefault="00000000">
            <w:r>
              <w:t>26.93</w:t>
            </w:r>
          </w:p>
        </w:tc>
        <w:tc>
          <w:tcPr>
            <w:tcW w:w="1131" w:type="dxa"/>
            <w:vAlign w:val="center"/>
          </w:tcPr>
          <w:p w14:paraId="1259393F" w14:textId="77777777" w:rsidR="00B56F5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3F5EBCC" w14:textId="77777777" w:rsidR="00B56F5E" w:rsidRDefault="00000000">
            <w:pPr>
              <w:jc w:val="center"/>
            </w:pPr>
            <w:r>
              <w:t>满足</w:t>
            </w:r>
          </w:p>
        </w:tc>
      </w:tr>
      <w:tr w:rsidR="00B56F5E" w14:paraId="18A8CFD1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6862A0FF" w14:textId="77777777" w:rsidR="00B56F5E" w:rsidRDefault="00B56F5E"/>
        </w:tc>
        <w:tc>
          <w:tcPr>
            <w:tcW w:w="3395" w:type="dxa"/>
            <w:vAlign w:val="center"/>
          </w:tcPr>
          <w:p w14:paraId="2AC7344C" w14:textId="77777777" w:rsidR="00B56F5E" w:rsidRDefault="00000000">
            <w:r>
              <w:t>北</w:t>
            </w:r>
            <w:r>
              <w:t>:</w:t>
            </w:r>
            <w:r>
              <w:t>花岗岩外墙（</w:t>
            </w:r>
            <w:r>
              <w:t>B07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372E2366" w14:textId="77777777" w:rsidR="00B56F5E" w:rsidRDefault="00000000">
            <w:r>
              <w:t>0:40</w:t>
            </w:r>
          </w:p>
        </w:tc>
        <w:tc>
          <w:tcPr>
            <w:tcW w:w="1415" w:type="dxa"/>
            <w:vAlign w:val="center"/>
          </w:tcPr>
          <w:p w14:paraId="0010C717" w14:textId="77777777" w:rsidR="00B56F5E" w:rsidRDefault="00000000">
            <w:r>
              <w:t>26.77</w:t>
            </w:r>
          </w:p>
        </w:tc>
        <w:tc>
          <w:tcPr>
            <w:tcW w:w="1131" w:type="dxa"/>
            <w:vAlign w:val="center"/>
          </w:tcPr>
          <w:p w14:paraId="1EB27854" w14:textId="77777777" w:rsidR="00B56F5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FBEE01F" w14:textId="77777777" w:rsidR="00B56F5E" w:rsidRDefault="00000000">
            <w:pPr>
              <w:jc w:val="center"/>
            </w:pPr>
            <w:r>
              <w:t>满足</w:t>
            </w:r>
          </w:p>
        </w:tc>
      </w:tr>
      <w:tr w:rsidR="00B56F5E" w14:paraId="6325B439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1F395481" w14:textId="77777777" w:rsidR="00B56F5E" w:rsidRDefault="00000000">
            <w:r>
              <w:t>外墙（剪力墙）</w:t>
            </w:r>
          </w:p>
        </w:tc>
        <w:tc>
          <w:tcPr>
            <w:tcW w:w="3395" w:type="dxa"/>
            <w:vAlign w:val="center"/>
          </w:tcPr>
          <w:p w14:paraId="756B8897" w14:textId="77777777" w:rsidR="00B56F5E" w:rsidRDefault="00000000">
            <w:r>
              <w:t>东</w:t>
            </w:r>
            <w:r>
              <w:t>:</w:t>
            </w:r>
            <w:r>
              <w:t>花岗岩外墙（剪力墙）</w:t>
            </w:r>
          </w:p>
        </w:tc>
        <w:tc>
          <w:tcPr>
            <w:tcW w:w="848" w:type="dxa"/>
            <w:vAlign w:val="center"/>
          </w:tcPr>
          <w:p w14:paraId="3963FDBF" w14:textId="77777777" w:rsidR="00B56F5E" w:rsidRDefault="00000000">
            <w:r>
              <w:t>19:30</w:t>
            </w:r>
          </w:p>
        </w:tc>
        <w:tc>
          <w:tcPr>
            <w:tcW w:w="1415" w:type="dxa"/>
            <w:vAlign w:val="center"/>
          </w:tcPr>
          <w:p w14:paraId="4C0A49A6" w14:textId="77777777" w:rsidR="00B56F5E" w:rsidRDefault="00000000">
            <w:r>
              <w:t>27.72</w:t>
            </w:r>
          </w:p>
        </w:tc>
        <w:tc>
          <w:tcPr>
            <w:tcW w:w="1131" w:type="dxa"/>
            <w:vAlign w:val="center"/>
          </w:tcPr>
          <w:p w14:paraId="41B84729" w14:textId="77777777" w:rsidR="00B56F5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58ED246" w14:textId="77777777" w:rsidR="00B56F5E" w:rsidRDefault="00000000">
            <w:pPr>
              <w:jc w:val="center"/>
            </w:pPr>
            <w:r>
              <w:t>满足</w:t>
            </w:r>
          </w:p>
        </w:tc>
      </w:tr>
      <w:tr w:rsidR="00B56F5E" w14:paraId="76C898C2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387FE505" w14:textId="77777777" w:rsidR="00B56F5E" w:rsidRDefault="00B56F5E"/>
        </w:tc>
        <w:tc>
          <w:tcPr>
            <w:tcW w:w="3395" w:type="dxa"/>
            <w:vAlign w:val="center"/>
          </w:tcPr>
          <w:p w14:paraId="1D81C364" w14:textId="77777777" w:rsidR="00B56F5E" w:rsidRDefault="00000000">
            <w:r>
              <w:t>西</w:t>
            </w:r>
            <w:r>
              <w:t>:</w:t>
            </w:r>
            <w:r>
              <w:t>花岗岩外墙（剪力墙）</w:t>
            </w:r>
          </w:p>
        </w:tc>
        <w:tc>
          <w:tcPr>
            <w:tcW w:w="848" w:type="dxa"/>
            <w:vAlign w:val="center"/>
          </w:tcPr>
          <w:p w14:paraId="16318D40" w14:textId="77777777" w:rsidR="00B56F5E" w:rsidRDefault="00000000">
            <w:r>
              <w:t>20:45</w:t>
            </w:r>
          </w:p>
        </w:tc>
        <w:tc>
          <w:tcPr>
            <w:tcW w:w="1415" w:type="dxa"/>
            <w:vAlign w:val="center"/>
          </w:tcPr>
          <w:p w14:paraId="06049364" w14:textId="77777777" w:rsidR="00B56F5E" w:rsidRDefault="00000000">
            <w:r>
              <w:t>27.75</w:t>
            </w:r>
          </w:p>
        </w:tc>
        <w:tc>
          <w:tcPr>
            <w:tcW w:w="1131" w:type="dxa"/>
            <w:vAlign w:val="center"/>
          </w:tcPr>
          <w:p w14:paraId="78970D36" w14:textId="77777777" w:rsidR="00B56F5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5E2BF0F" w14:textId="77777777" w:rsidR="00B56F5E" w:rsidRDefault="00000000">
            <w:pPr>
              <w:jc w:val="center"/>
            </w:pPr>
            <w:r>
              <w:t>满足</w:t>
            </w:r>
          </w:p>
        </w:tc>
      </w:tr>
      <w:tr w:rsidR="00B56F5E" w14:paraId="78670A79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0899436A" w14:textId="77777777" w:rsidR="00B56F5E" w:rsidRDefault="00B56F5E"/>
        </w:tc>
        <w:tc>
          <w:tcPr>
            <w:tcW w:w="3395" w:type="dxa"/>
            <w:vAlign w:val="center"/>
          </w:tcPr>
          <w:p w14:paraId="7ABBF393" w14:textId="77777777" w:rsidR="00B56F5E" w:rsidRDefault="00000000">
            <w:r>
              <w:t>南</w:t>
            </w:r>
            <w:r>
              <w:t>:</w:t>
            </w:r>
            <w:r>
              <w:t>花岗岩外墙（剪力墙）</w:t>
            </w:r>
          </w:p>
        </w:tc>
        <w:tc>
          <w:tcPr>
            <w:tcW w:w="848" w:type="dxa"/>
            <w:vAlign w:val="center"/>
          </w:tcPr>
          <w:p w14:paraId="177C45D7" w14:textId="77777777" w:rsidR="00B56F5E" w:rsidRDefault="00000000">
            <w:r>
              <w:t>19:55</w:t>
            </w:r>
          </w:p>
        </w:tc>
        <w:tc>
          <w:tcPr>
            <w:tcW w:w="1415" w:type="dxa"/>
            <w:vAlign w:val="center"/>
          </w:tcPr>
          <w:p w14:paraId="15901144" w14:textId="77777777" w:rsidR="00B56F5E" w:rsidRDefault="00000000">
            <w:r>
              <w:t>27.66</w:t>
            </w:r>
          </w:p>
        </w:tc>
        <w:tc>
          <w:tcPr>
            <w:tcW w:w="1131" w:type="dxa"/>
            <w:vAlign w:val="center"/>
          </w:tcPr>
          <w:p w14:paraId="52F30E1B" w14:textId="77777777" w:rsidR="00B56F5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17108AF" w14:textId="77777777" w:rsidR="00B56F5E" w:rsidRDefault="00000000">
            <w:pPr>
              <w:jc w:val="center"/>
            </w:pPr>
            <w:r>
              <w:t>满足</w:t>
            </w:r>
          </w:p>
        </w:tc>
      </w:tr>
      <w:tr w:rsidR="00B56F5E" w14:paraId="56F3F571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2409A930" w14:textId="77777777" w:rsidR="00B56F5E" w:rsidRDefault="00B56F5E"/>
        </w:tc>
        <w:tc>
          <w:tcPr>
            <w:tcW w:w="3395" w:type="dxa"/>
            <w:vAlign w:val="center"/>
          </w:tcPr>
          <w:p w14:paraId="21AC5933" w14:textId="77777777" w:rsidR="00B56F5E" w:rsidRDefault="00000000">
            <w:r>
              <w:t>北</w:t>
            </w:r>
            <w:r>
              <w:t>:</w:t>
            </w:r>
            <w:r>
              <w:t>花岗岩外墙（剪力墙）</w:t>
            </w:r>
          </w:p>
        </w:tc>
        <w:tc>
          <w:tcPr>
            <w:tcW w:w="848" w:type="dxa"/>
            <w:vAlign w:val="center"/>
          </w:tcPr>
          <w:p w14:paraId="6BE6CD4B" w14:textId="77777777" w:rsidR="00B56F5E" w:rsidRDefault="00000000">
            <w:r>
              <w:t>20:40</w:t>
            </w:r>
          </w:p>
        </w:tc>
        <w:tc>
          <w:tcPr>
            <w:tcW w:w="1415" w:type="dxa"/>
            <w:vAlign w:val="center"/>
          </w:tcPr>
          <w:p w14:paraId="105EB94D" w14:textId="77777777" w:rsidR="00B56F5E" w:rsidRDefault="00000000">
            <w:r>
              <w:t>27.37</w:t>
            </w:r>
          </w:p>
        </w:tc>
        <w:tc>
          <w:tcPr>
            <w:tcW w:w="1131" w:type="dxa"/>
            <w:vAlign w:val="center"/>
          </w:tcPr>
          <w:p w14:paraId="1CF7669D" w14:textId="77777777" w:rsidR="00B56F5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A284BE2" w14:textId="77777777" w:rsidR="00B56F5E" w:rsidRDefault="00000000">
            <w:pPr>
              <w:jc w:val="center"/>
            </w:pPr>
            <w:r>
              <w:t>满足</w:t>
            </w:r>
          </w:p>
        </w:tc>
      </w:tr>
    </w:tbl>
    <w:p w14:paraId="681BCFCF" w14:textId="77777777" w:rsidR="00B56F5E" w:rsidRDefault="00000000">
      <w:pPr>
        <w:pStyle w:val="1"/>
      </w:pPr>
      <w:bookmarkStart w:id="65" w:name="_Toc218157006"/>
      <w:r>
        <w:t>透光围护结构隔热计算</w:t>
      </w:r>
      <w:bookmarkEnd w:id="65"/>
    </w:p>
    <w:p w14:paraId="0E001749" w14:textId="77777777" w:rsidR="00B56F5E" w:rsidRDefault="00000000">
      <w:pPr>
        <w:pStyle w:val="2"/>
      </w:pPr>
      <w:bookmarkStart w:id="66" w:name="_Toc218157007"/>
      <w:r>
        <w:t>天窗</w:t>
      </w:r>
      <w:bookmarkEnd w:id="66"/>
    </w:p>
    <w:p w14:paraId="348A1241" w14:textId="77777777" w:rsidR="00B56F5E" w:rsidRDefault="00000000">
      <w:pPr>
        <w:pStyle w:val="3"/>
      </w:pPr>
      <w:r>
        <w:t>天窗夏季太阳得热系数</w:t>
      </w:r>
    </w:p>
    <w:p w14:paraId="2FEB0D13" w14:textId="77777777" w:rsidR="00B56F5E" w:rsidRDefault="00000000">
      <w:r>
        <w:tab/>
      </w:r>
      <w:r>
        <w:t>本工程无此项围护结构</w:t>
      </w:r>
    </w:p>
    <w:p w14:paraId="676153FD" w14:textId="77777777" w:rsidR="00B56F5E" w:rsidRDefault="00000000">
      <w:pPr>
        <w:pStyle w:val="2"/>
      </w:pPr>
      <w:bookmarkStart w:id="67" w:name="_Toc218157008"/>
      <w:r>
        <w:t>外窗</w:t>
      </w:r>
      <w:bookmarkEnd w:id="67"/>
    </w:p>
    <w:p w14:paraId="1BDFF2B2" w14:textId="77777777" w:rsidR="00B56F5E" w:rsidRDefault="00000000">
      <w:pPr>
        <w:pStyle w:val="3"/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B56F5E" w14:paraId="77E1003E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796E4BB6" w14:textId="77777777" w:rsidR="00B56F5E" w:rsidRDefault="00000000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175B7609" w14:textId="77777777" w:rsidR="00B56F5E" w:rsidRDefault="00000000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2ACC06EC" w14:textId="77777777" w:rsidR="00B56F5E" w:rsidRDefault="00000000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7032426E" w14:textId="77777777" w:rsidR="00B56F5E" w:rsidRDefault="00000000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532B66BA" w14:textId="77777777" w:rsidR="00B56F5E" w:rsidRDefault="00000000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4310D5A5" w14:textId="77777777" w:rsidR="00B56F5E" w:rsidRDefault="00000000">
            <w:pPr>
              <w:jc w:val="center"/>
            </w:pPr>
            <w:r>
              <w:t>可见光透射比</w:t>
            </w:r>
          </w:p>
        </w:tc>
      </w:tr>
      <w:tr w:rsidR="00B56F5E" w14:paraId="324B366F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0DD33A8B" w14:textId="77777777" w:rsidR="00B56F5E" w:rsidRDefault="00000000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7B79AF40" w14:textId="77777777" w:rsidR="00B56F5E" w:rsidRDefault="00000000">
            <w:r>
              <w:t>铝合金平开窗</w:t>
            </w:r>
            <w:r>
              <w:t>(5</w:t>
            </w:r>
            <w:r>
              <w:t>中透</w:t>
            </w:r>
            <w:r>
              <w:t>Low_E+12A+5)(</w:t>
            </w:r>
            <w:r>
              <w:t>双银</w:t>
            </w:r>
            <w:r>
              <w:t>)(34mm</w:t>
            </w:r>
            <w:r>
              <w:t>隔热条</w:t>
            </w:r>
            <w:r>
              <w:t>)</w:t>
            </w:r>
          </w:p>
        </w:tc>
        <w:tc>
          <w:tcPr>
            <w:tcW w:w="984" w:type="dxa"/>
            <w:vAlign w:val="center"/>
          </w:tcPr>
          <w:p w14:paraId="06451267" w14:textId="77777777" w:rsidR="00B56F5E" w:rsidRDefault="00000000">
            <w:pPr>
              <w:jc w:val="center"/>
            </w:pPr>
            <w:r>
              <w:t>182</w:t>
            </w:r>
          </w:p>
        </w:tc>
        <w:tc>
          <w:tcPr>
            <w:tcW w:w="1171" w:type="dxa"/>
            <w:vAlign w:val="center"/>
          </w:tcPr>
          <w:p w14:paraId="22DFBF7A" w14:textId="77777777" w:rsidR="00B56F5E" w:rsidRDefault="00000000">
            <w:pPr>
              <w:jc w:val="center"/>
            </w:pPr>
            <w:r>
              <w:t>2.00</w:t>
            </w:r>
          </w:p>
        </w:tc>
        <w:tc>
          <w:tcPr>
            <w:tcW w:w="1409" w:type="dxa"/>
            <w:vAlign w:val="center"/>
          </w:tcPr>
          <w:p w14:paraId="7CC17EC9" w14:textId="77777777" w:rsidR="00B56F5E" w:rsidRDefault="00000000">
            <w:pPr>
              <w:jc w:val="center"/>
            </w:pPr>
            <w:r>
              <w:t>0.37</w:t>
            </w:r>
          </w:p>
        </w:tc>
        <w:tc>
          <w:tcPr>
            <w:tcW w:w="2031" w:type="dxa"/>
            <w:vAlign w:val="center"/>
          </w:tcPr>
          <w:p w14:paraId="2629F290" w14:textId="77777777" w:rsidR="00B56F5E" w:rsidRDefault="00000000">
            <w:pPr>
              <w:jc w:val="center"/>
            </w:pPr>
            <w:r>
              <w:t>0.620</w:t>
            </w:r>
          </w:p>
        </w:tc>
      </w:tr>
      <w:tr w:rsidR="00B56F5E" w14:paraId="19F4637E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0A741C0A" w14:textId="77777777" w:rsidR="00B56F5E" w:rsidRDefault="00B56F5E"/>
        </w:tc>
        <w:tc>
          <w:tcPr>
            <w:tcW w:w="2943" w:type="dxa"/>
            <w:vMerge/>
            <w:vAlign w:val="center"/>
          </w:tcPr>
          <w:p w14:paraId="23646BB3" w14:textId="77777777" w:rsidR="00B56F5E" w:rsidRDefault="00B56F5E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5E84711E" w14:textId="77777777" w:rsidR="00B56F5E" w:rsidRDefault="00000000">
            <w:pPr>
              <w:jc w:val="center"/>
            </w:pPr>
            <w:r>
              <w:t>窗编号</w:t>
            </w:r>
          </w:p>
        </w:tc>
      </w:tr>
      <w:tr w:rsidR="00B56F5E" w14:paraId="2D112BEE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4F999936" w14:textId="77777777" w:rsidR="00B56F5E" w:rsidRDefault="00B56F5E"/>
        </w:tc>
        <w:tc>
          <w:tcPr>
            <w:tcW w:w="2943" w:type="dxa"/>
            <w:vMerge/>
            <w:vAlign w:val="center"/>
          </w:tcPr>
          <w:p w14:paraId="52978E8C" w14:textId="77777777" w:rsidR="00B56F5E" w:rsidRDefault="00B56F5E"/>
        </w:tc>
        <w:tc>
          <w:tcPr>
            <w:tcW w:w="5595" w:type="dxa"/>
            <w:gridSpan w:val="4"/>
            <w:vAlign w:val="center"/>
          </w:tcPr>
          <w:p w14:paraId="1B447A36" w14:textId="77777777" w:rsidR="00B56F5E" w:rsidRDefault="00000000">
            <w:r>
              <w:t>BLMQ</w:t>
            </w:r>
            <w:r>
              <w:t>，幕墙</w:t>
            </w:r>
          </w:p>
        </w:tc>
      </w:tr>
      <w:tr w:rsidR="00B56F5E" w14:paraId="3E0B9538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06CF19CA" w14:textId="77777777" w:rsidR="00B56F5E" w:rsidRDefault="00B56F5E"/>
        </w:tc>
        <w:tc>
          <w:tcPr>
            <w:tcW w:w="8538" w:type="dxa"/>
            <w:gridSpan w:val="5"/>
            <w:vAlign w:val="center"/>
          </w:tcPr>
          <w:p w14:paraId="521D0311" w14:textId="77777777" w:rsidR="00B56F5E" w:rsidRDefault="00000000">
            <w:r>
              <w:t>备注：浙江居住建筑节能设计标准</w:t>
            </w:r>
            <w:r>
              <w:t>DB33/1015-2021</w:t>
            </w:r>
            <w:r>
              <w:br/>
            </w:r>
            <w:r>
              <w:t>来源：《浙江居住建筑节能设计标准》</w:t>
            </w:r>
            <w:r>
              <w:t>DB33/1015-2021</w:t>
            </w:r>
          </w:p>
        </w:tc>
      </w:tr>
      <w:tr w:rsidR="00B56F5E" w14:paraId="573CD8E5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5D684A5A" w14:textId="77777777" w:rsidR="00B56F5E" w:rsidRDefault="00000000">
            <w:pPr>
              <w:jc w:val="center"/>
            </w:pPr>
            <w:r>
              <w:t>2</w:t>
            </w:r>
          </w:p>
        </w:tc>
        <w:tc>
          <w:tcPr>
            <w:tcW w:w="2943" w:type="dxa"/>
            <w:vMerge w:val="restart"/>
            <w:vAlign w:val="center"/>
          </w:tcPr>
          <w:p w14:paraId="04F943B4" w14:textId="77777777" w:rsidR="00B56F5E" w:rsidRDefault="00000000">
            <w:r>
              <w:t>铝合金平开窗</w:t>
            </w:r>
            <w:r>
              <w:t>(5</w:t>
            </w:r>
            <w:r>
              <w:t>中透</w:t>
            </w:r>
            <w:r>
              <w:t>Low_E+12A+5)(</w:t>
            </w:r>
            <w:r>
              <w:t>双银</w:t>
            </w:r>
            <w:r>
              <w:t>)(34mm</w:t>
            </w:r>
            <w:r>
              <w:t>隔热条</w:t>
            </w:r>
            <w:r>
              <w:t>)</w:t>
            </w:r>
          </w:p>
        </w:tc>
        <w:tc>
          <w:tcPr>
            <w:tcW w:w="984" w:type="dxa"/>
            <w:vAlign w:val="center"/>
          </w:tcPr>
          <w:p w14:paraId="69A6FE2B" w14:textId="77777777" w:rsidR="00B56F5E" w:rsidRDefault="00000000">
            <w:pPr>
              <w:jc w:val="center"/>
            </w:pPr>
            <w:r>
              <w:t>18</w:t>
            </w:r>
          </w:p>
        </w:tc>
        <w:tc>
          <w:tcPr>
            <w:tcW w:w="1171" w:type="dxa"/>
            <w:vAlign w:val="center"/>
          </w:tcPr>
          <w:p w14:paraId="4671B726" w14:textId="77777777" w:rsidR="00B56F5E" w:rsidRDefault="00000000">
            <w:pPr>
              <w:jc w:val="center"/>
            </w:pPr>
            <w:r>
              <w:t>2.00</w:t>
            </w:r>
          </w:p>
        </w:tc>
        <w:tc>
          <w:tcPr>
            <w:tcW w:w="1409" w:type="dxa"/>
            <w:vAlign w:val="center"/>
          </w:tcPr>
          <w:p w14:paraId="138C0C7E" w14:textId="77777777" w:rsidR="00B56F5E" w:rsidRDefault="00000000">
            <w:pPr>
              <w:jc w:val="center"/>
            </w:pPr>
            <w:r>
              <w:t>0.37</w:t>
            </w:r>
          </w:p>
        </w:tc>
        <w:tc>
          <w:tcPr>
            <w:tcW w:w="2031" w:type="dxa"/>
            <w:vAlign w:val="center"/>
          </w:tcPr>
          <w:p w14:paraId="7EC7EF86" w14:textId="77777777" w:rsidR="00B56F5E" w:rsidRDefault="00000000">
            <w:pPr>
              <w:jc w:val="center"/>
            </w:pPr>
            <w:r>
              <w:t>0.620</w:t>
            </w:r>
          </w:p>
        </w:tc>
      </w:tr>
      <w:tr w:rsidR="00B56F5E" w14:paraId="4D3D9A9C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5459B4B6" w14:textId="77777777" w:rsidR="00B56F5E" w:rsidRDefault="00B56F5E"/>
        </w:tc>
        <w:tc>
          <w:tcPr>
            <w:tcW w:w="2943" w:type="dxa"/>
            <w:vMerge/>
            <w:vAlign w:val="center"/>
          </w:tcPr>
          <w:p w14:paraId="10769D0F" w14:textId="77777777" w:rsidR="00B56F5E" w:rsidRDefault="00B56F5E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3174145A" w14:textId="77777777" w:rsidR="00B56F5E" w:rsidRDefault="00000000">
            <w:pPr>
              <w:jc w:val="center"/>
            </w:pPr>
            <w:r>
              <w:t>窗编号</w:t>
            </w:r>
          </w:p>
        </w:tc>
      </w:tr>
      <w:tr w:rsidR="00B56F5E" w14:paraId="6D0D6EE9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4F612B50" w14:textId="77777777" w:rsidR="00B56F5E" w:rsidRDefault="00B56F5E"/>
        </w:tc>
        <w:tc>
          <w:tcPr>
            <w:tcW w:w="2943" w:type="dxa"/>
            <w:vMerge/>
            <w:vAlign w:val="center"/>
          </w:tcPr>
          <w:p w14:paraId="5DC77154" w14:textId="77777777" w:rsidR="00B56F5E" w:rsidRDefault="00B56F5E"/>
        </w:tc>
        <w:tc>
          <w:tcPr>
            <w:tcW w:w="5595" w:type="dxa"/>
            <w:gridSpan w:val="4"/>
            <w:vAlign w:val="center"/>
          </w:tcPr>
          <w:p w14:paraId="4753987B" w14:textId="77777777" w:rsidR="00B56F5E" w:rsidRDefault="00000000">
            <w:r>
              <w:t>C0921</w:t>
            </w:r>
            <w:r>
              <w:t>，</w:t>
            </w:r>
            <w:r>
              <w:t>C11021</w:t>
            </w:r>
            <w:r>
              <w:t>，</w:t>
            </w:r>
            <w:r>
              <w:t>C12012</w:t>
            </w:r>
            <w:r>
              <w:t>，</w:t>
            </w:r>
            <w:r>
              <w:t>C1215</w:t>
            </w:r>
            <w:r>
              <w:t>，透光门</w:t>
            </w:r>
            <w:r>
              <w:t>-M1221</w:t>
            </w:r>
            <w:r>
              <w:t>，</w:t>
            </w:r>
            <w:r>
              <w:t>C1815</w:t>
            </w:r>
            <w:r>
              <w:t>，</w:t>
            </w:r>
            <w:r>
              <w:t>C3015</w:t>
            </w:r>
          </w:p>
        </w:tc>
      </w:tr>
      <w:tr w:rsidR="00B56F5E" w14:paraId="3340AE70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3764E4BE" w14:textId="77777777" w:rsidR="00B56F5E" w:rsidRDefault="00B56F5E"/>
        </w:tc>
        <w:tc>
          <w:tcPr>
            <w:tcW w:w="8538" w:type="dxa"/>
            <w:gridSpan w:val="5"/>
            <w:vAlign w:val="center"/>
          </w:tcPr>
          <w:p w14:paraId="34A82FDB" w14:textId="77777777" w:rsidR="00B56F5E" w:rsidRDefault="00000000">
            <w:r>
              <w:t>备注：浙江居住建筑节能设计标准</w:t>
            </w:r>
            <w:r>
              <w:t>DB33/1015-2021</w:t>
            </w:r>
            <w:r>
              <w:br/>
            </w:r>
            <w:r>
              <w:t>来源：《浙江居住建筑节能设计标准》</w:t>
            </w:r>
            <w:r>
              <w:t>DB33/1015-2021</w:t>
            </w:r>
          </w:p>
        </w:tc>
      </w:tr>
    </w:tbl>
    <w:p w14:paraId="5370DC46" w14:textId="77777777" w:rsidR="00B56F5E" w:rsidRDefault="00000000">
      <w:pPr>
        <w:pStyle w:val="3"/>
      </w:pPr>
      <w:r>
        <w:lastRenderedPageBreak/>
        <w:t>外遮阳类型</w:t>
      </w:r>
    </w:p>
    <w:p w14:paraId="2BBF3E40" w14:textId="77777777" w:rsidR="00B56F5E" w:rsidRDefault="00000000">
      <w:pPr>
        <w:pStyle w:val="4"/>
      </w:pPr>
      <w:r>
        <w:t>平板外遮阳</w:t>
      </w:r>
    </w:p>
    <w:p w14:paraId="62C3E867" w14:textId="77777777" w:rsidR="00B56F5E" w:rsidRDefault="00000000">
      <w:pPr>
        <w:jc w:val="center"/>
      </w:pPr>
      <w:r>
        <w:rPr>
          <w:noProof/>
        </w:rPr>
        <w:drawing>
          <wp:inline distT="0" distB="0" distL="0" distR="0" wp14:anchorId="6E18D208" wp14:editId="493E7D42">
            <wp:extent cx="3134054" cy="219098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38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6"/>
        <w:gridCol w:w="1562"/>
        <w:gridCol w:w="1019"/>
        <w:gridCol w:w="1019"/>
        <w:gridCol w:w="1019"/>
        <w:gridCol w:w="1019"/>
        <w:gridCol w:w="1019"/>
        <w:gridCol w:w="1019"/>
      </w:tblGrid>
      <w:tr w:rsidR="00B56F5E" w14:paraId="5C78213A" w14:textId="77777777">
        <w:trPr>
          <w:jc w:val="center"/>
        </w:trPr>
        <w:tc>
          <w:tcPr>
            <w:tcW w:w="707" w:type="dxa"/>
            <w:shd w:val="clear" w:color="auto" w:fill="E6E6E6"/>
            <w:vAlign w:val="center"/>
          </w:tcPr>
          <w:p w14:paraId="10B79861" w14:textId="77777777" w:rsidR="00B56F5E" w:rsidRDefault="00000000">
            <w:pPr>
              <w:jc w:val="center"/>
            </w:pPr>
            <w:r>
              <w:t>序号</w:t>
            </w:r>
          </w:p>
        </w:tc>
        <w:tc>
          <w:tcPr>
            <w:tcW w:w="1562" w:type="dxa"/>
            <w:shd w:val="clear" w:color="auto" w:fill="E6E6E6"/>
            <w:vAlign w:val="center"/>
          </w:tcPr>
          <w:p w14:paraId="6E5D765C" w14:textId="77777777" w:rsidR="00B56F5E" w:rsidRDefault="00000000">
            <w:pPr>
              <w:jc w:val="center"/>
            </w:pPr>
            <w:r>
              <w:t>编号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2929F4F" w14:textId="77777777" w:rsidR="00B56F5E" w:rsidRDefault="00000000">
            <w:pPr>
              <w:jc w:val="center"/>
            </w:pPr>
            <w:r>
              <w:t>水平挑出</w:t>
            </w:r>
            <w:r>
              <w:t>A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DF66528" w14:textId="77777777" w:rsidR="00B56F5E" w:rsidRDefault="00000000">
            <w:pPr>
              <w:jc w:val="center"/>
            </w:pPr>
            <w:r>
              <w:t>距离上沿</w:t>
            </w:r>
            <w:r>
              <w:t>E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0935FA3" w14:textId="77777777" w:rsidR="00B56F5E" w:rsidRDefault="00000000">
            <w:pPr>
              <w:jc w:val="center"/>
            </w:pPr>
            <w:r>
              <w:t>垂直挑出</w:t>
            </w:r>
            <w:r>
              <w:t>A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0C8BB39" w14:textId="77777777" w:rsidR="00B56F5E" w:rsidRDefault="00000000">
            <w:pPr>
              <w:jc w:val="center"/>
            </w:pPr>
            <w:r>
              <w:t>距离边沿</w:t>
            </w:r>
            <w:r>
              <w:t>E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FC3265E" w14:textId="77777777" w:rsidR="00B56F5E" w:rsidRDefault="00000000">
            <w:pPr>
              <w:jc w:val="center"/>
            </w:pPr>
            <w:r>
              <w:t>挡板高</w:t>
            </w:r>
            <w:r>
              <w:t>D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CA3A183" w14:textId="77777777" w:rsidR="00B56F5E" w:rsidRDefault="00000000">
            <w:pPr>
              <w:jc w:val="center"/>
            </w:pPr>
            <w:r>
              <w:t>挡板透射</w:t>
            </w:r>
            <w:r>
              <w:t>η*</w:t>
            </w:r>
          </w:p>
        </w:tc>
      </w:tr>
      <w:tr w:rsidR="00B56F5E" w14:paraId="1E9CCE4D" w14:textId="77777777">
        <w:trPr>
          <w:jc w:val="center"/>
        </w:trPr>
        <w:tc>
          <w:tcPr>
            <w:tcW w:w="707" w:type="dxa"/>
            <w:vAlign w:val="center"/>
          </w:tcPr>
          <w:p w14:paraId="079F8F42" w14:textId="77777777" w:rsidR="00B56F5E" w:rsidRDefault="00000000">
            <w:r>
              <w:t>1</w:t>
            </w:r>
          </w:p>
        </w:tc>
        <w:tc>
          <w:tcPr>
            <w:tcW w:w="1562" w:type="dxa"/>
            <w:vAlign w:val="center"/>
          </w:tcPr>
          <w:p w14:paraId="0F477AA5" w14:textId="77777777" w:rsidR="00B56F5E" w:rsidRDefault="00000000">
            <w:r>
              <w:t>窗洞自遮阳</w:t>
            </w:r>
            <w:r>
              <w:t>100</w:t>
            </w:r>
          </w:p>
        </w:tc>
        <w:tc>
          <w:tcPr>
            <w:tcW w:w="1018" w:type="dxa"/>
            <w:vAlign w:val="center"/>
          </w:tcPr>
          <w:p w14:paraId="4438D11A" w14:textId="77777777" w:rsidR="00B56F5E" w:rsidRDefault="00000000">
            <w:pPr>
              <w:jc w:val="center"/>
            </w:pPr>
            <w:r>
              <w:t>0.100</w:t>
            </w:r>
          </w:p>
        </w:tc>
        <w:tc>
          <w:tcPr>
            <w:tcW w:w="1018" w:type="dxa"/>
            <w:vAlign w:val="center"/>
          </w:tcPr>
          <w:p w14:paraId="52BA9F05" w14:textId="77777777" w:rsidR="00B56F5E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5C737515" w14:textId="77777777" w:rsidR="00B56F5E" w:rsidRDefault="00000000">
            <w:pPr>
              <w:jc w:val="center"/>
            </w:pPr>
            <w:r>
              <w:t>0.100</w:t>
            </w:r>
          </w:p>
        </w:tc>
        <w:tc>
          <w:tcPr>
            <w:tcW w:w="1018" w:type="dxa"/>
            <w:vAlign w:val="center"/>
          </w:tcPr>
          <w:p w14:paraId="545F808B" w14:textId="77777777" w:rsidR="00B56F5E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6ED32D22" w14:textId="77777777" w:rsidR="00B56F5E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36776CFC" w14:textId="77777777" w:rsidR="00B56F5E" w:rsidRDefault="00000000">
            <w:pPr>
              <w:jc w:val="center"/>
            </w:pPr>
            <w:r>
              <w:t>0.000</w:t>
            </w:r>
          </w:p>
        </w:tc>
      </w:tr>
    </w:tbl>
    <w:p w14:paraId="00A30FC8" w14:textId="77777777" w:rsidR="00B56F5E" w:rsidRDefault="00000000">
      <w:pPr>
        <w:pStyle w:val="4"/>
      </w:pPr>
      <w:r>
        <w:t>自定义外遮阳</w:t>
      </w:r>
    </w:p>
    <w:tbl>
      <w:tblPr>
        <w:tblW w:w="950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754"/>
        <w:gridCol w:w="1415"/>
        <w:gridCol w:w="1415"/>
        <w:gridCol w:w="1415"/>
        <w:gridCol w:w="2824"/>
      </w:tblGrid>
      <w:tr w:rsidR="00B56F5E" w14:paraId="3BEB54B9" w14:textId="77777777">
        <w:trPr>
          <w:jc w:val="center"/>
        </w:trPr>
        <w:tc>
          <w:tcPr>
            <w:tcW w:w="679" w:type="dxa"/>
            <w:shd w:val="clear" w:color="auto" w:fill="E6E6E6"/>
            <w:vAlign w:val="center"/>
          </w:tcPr>
          <w:p w14:paraId="0AA11ACA" w14:textId="77777777" w:rsidR="00B56F5E" w:rsidRDefault="00000000">
            <w:pPr>
              <w:jc w:val="center"/>
            </w:pPr>
            <w:r>
              <w:t>序号</w:t>
            </w:r>
          </w:p>
        </w:tc>
        <w:tc>
          <w:tcPr>
            <w:tcW w:w="1754" w:type="dxa"/>
            <w:shd w:val="clear" w:color="auto" w:fill="E6E6E6"/>
            <w:vAlign w:val="center"/>
          </w:tcPr>
          <w:p w14:paraId="618D7486" w14:textId="77777777" w:rsidR="00B56F5E" w:rsidRDefault="00000000">
            <w:pPr>
              <w:jc w:val="center"/>
            </w:pPr>
            <w:r>
              <w:t>编号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0ABC266A" w14:textId="77777777" w:rsidR="00B56F5E" w:rsidRDefault="00000000">
            <w:pPr>
              <w:jc w:val="center"/>
            </w:pPr>
            <w:r>
              <w:t>夏季外遮阳系数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6F1A77B0" w14:textId="77777777" w:rsidR="00B56F5E" w:rsidRDefault="00000000">
            <w:pPr>
              <w:jc w:val="center"/>
            </w:pPr>
            <w:r>
              <w:t>冬季外遮阳系数</w:t>
            </w:r>
          </w:p>
        </w:tc>
        <w:tc>
          <w:tcPr>
            <w:tcW w:w="1415" w:type="dxa"/>
            <w:shd w:val="clear" w:color="auto" w:fill="E6E6E6"/>
            <w:vAlign w:val="center"/>
          </w:tcPr>
          <w:p w14:paraId="656E8A34" w14:textId="77777777" w:rsidR="00B56F5E" w:rsidRDefault="00000000">
            <w:pPr>
              <w:jc w:val="center"/>
            </w:pPr>
            <w:r>
              <w:t>平均外遮阳系数</w:t>
            </w:r>
          </w:p>
        </w:tc>
        <w:tc>
          <w:tcPr>
            <w:tcW w:w="2824" w:type="dxa"/>
            <w:shd w:val="clear" w:color="auto" w:fill="E6E6E6"/>
            <w:vAlign w:val="center"/>
          </w:tcPr>
          <w:p w14:paraId="5CB8E30D" w14:textId="77777777" w:rsidR="00B56F5E" w:rsidRDefault="00000000">
            <w:pPr>
              <w:jc w:val="center"/>
            </w:pPr>
            <w:r>
              <w:t>备注</w:t>
            </w:r>
          </w:p>
        </w:tc>
      </w:tr>
      <w:tr w:rsidR="00B56F5E" w14:paraId="5E6827CF" w14:textId="77777777">
        <w:trPr>
          <w:jc w:val="center"/>
        </w:trPr>
        <w:tc>
          <w:tcPr>
            <w:tcW w:w="679" w:type="dxa"/>
            <w:vAlign w:val="center"/>
          </w:tcPr>
          <w:p w14:paraId="4E1DFF5E" w14:textId="77777777" w:rsidR="00B56F5E" w:rsidRDefault="00000000">
            <w:r>
              <w:t>1</w:t>
            </w:r>
          </w:p>
        </w:tc>
        <w:tc>
          <w:tcPr>
            <w:tcW w:w="1754" w:type="dxa"/>
            <w:vAlign w:val="center"/>
          </w:tcPr>
          <w:p w14:paraId="6FDAA1E5" w14:textId="77777777" w:rsidR="00B56F5E" w:rsidRDefault="00000000">
            <w:r>
              <w:t>自定义外遮阳</w:t>
            </w:r>
            <w:r>
              <w:t>0</w:t>
            </w:r>
          </w:p>
        </w:tc>
        <w:tc>
          <w:tcPr>
            <w:tcW w:w="1415" w:type="dxa"/>
            <w:vAlign w:val="center"/>
          </w:tcPr>
          <w:p w14:paraId="3181CBD9" w14:textId="77777777" w:rsidR="00B56F5E" w:rsidRDefault="00000000">
            <w:pPr>
              <w:jc w:val="center"/>
            </w:pPr>
            <w:r>
              <w:t>0.200</w:t>
            </w:r>
          </w:p>
        </w:tc>
        <w:tc>
          <w:tcPr>
            <w:tcW w:w="1415" w:type="dxa"/>
            <w:vAlign w:val="center"/>
          </w:tcPr>
          <w:p w14:paraId="5B760ED5" w14:textId="77777777" w:rsidR="00B56F5E" w:rsidRDefault="00000000">
            <w:pPr>
              <w:jc w:val="center"/>
            </w:pPr>
            <w:r>
              <w:t>1.000</w:t>
            </w:r>
          </w:p>
        </w:tc>
        <w:tc>
          <w:tcPr>
            <w:tcW w:w="1415" w:type="dxa"/>
            <w:vAlign w:val="center"/>
          </w:tcPr>
          <w:p w14:paraId="5B23FAC3" w14:textId="77777777" w:rsidR="00B56F5E" w:rsidRDefault="00000000">
            <w:pPr>
              <w:jc w:val="center"/>
            </w:pPr>
            <w:r>
              <w:t>0.600</w:t>
            </w:r>
          </w:p>
        </w:tc>
        <w:tc>
          <w:tcPr>
            <w:tcW w:w="2824" w:type="dxa"/>
            <w:vAlign w:val="center"/>
          </w:tcPr>
          <w:p w14:paraId="0E57EE93" w14:textId="77777777" w:rsidR="00B56F5E" w:rsidRDefault="00B56F5E"/>
        </w:tc>
      </w:tr>
    </w:tbl>
    <w:p w14:paraId="5CCC290F" w14:textId="77777777" w:rsidR="00B56F5E" w:rsidRDefault="00000000">
      <w:pPr>
        <w:pStyle w:val="3"/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B56F5E" w14:paraId="0C8B2505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F4FFDC4" w14:textId="77777777" w:rsidR="00B56F5E" w:rsidRDefault="00000000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AC70F75" w14:textId="77777777" w:rsidR="00B56F5E" w:rsidRDefault="00000000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1A8F1BE" w14:textId="77777777" w:rsidR="00B56F5E" w:rsidRDefault="00000000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694ED1A0" w14:textId="77777777" w:rsidR="00B56F5E" w:rsidRDefault="00000000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CCCB88" w14:textId="77777777" w:rsidR="00B56F5E" w:rsidRDefault="00000000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3EA8E32B" w14:textId="77777777" w:rsidR="00B56F5E" w:rsidRDefault="00000000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01FBC63" w14:textId="77777777" w:rsidR="00B56F5E" w:rsidRDefault="00000000">
            <w:pPr>
              <w:jc w:val="center"/>
            </w:pPr>
            <w:r>
              <w:t>结论</w:t>
            </w:r>
          </w:p>
        </w:tc>
      </w:tr>
      <w:tr w:rsidR="00B56F5E" w14:paraId="352C52B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5117D874" w14:textId="77777777" w:rsidR="00B56F5E" w:rsidRDefault="00000000">
            <w:r>
              <w:t>南向</w:t>
            </w:r>
          </w:p>
        </w:tc>
        <w:tc>
          <w:tcPr>
            <w:tcW w:w="1018" w:type="dxa"/>
            <w:vAlign w:val="center"/>
          </w:tcPr>
          <w:p w14:paraId="1AD7B75B" w14:textId="77777777" w:rsidR="00B56F5E" w:rsidRDefault="00000000">
            <w:r>
              <w:t>185.25</w:t>
            </w:r>
          </w:p>
        </w:tc>
        <w:tc>
          <w:tcPr>
            <w:tcW w:w="1131" w:type="dxa"/>
            <w:vAlign w:val="center"/>
          </w:tcPr>
          <w:p w14:paraId="60A1D009" w14:textId="77777777" w:rsidR="00B56F5E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3AB6C907" w14:textId="77777777" w:rsidR="00B56F5E" w:rsidRDefault="00000000">
            <w:r>
              <w:t>0.07</w:t>
            </w:r>
          </w:p>
        </w:tc>
        <w:tc>
          <w:tcPr>
            <w:tcW w:w="1131" w:type="dxa"/>
            <w:vAlign w:val="center"/>
          </w:tcPr>
          <w:p w14:paraId="114AF0A1" w14:textId="77777777" w:rsidR="00B56F5E" w:rsidRDefault="00000000">
            <w:r>
              <w:t>0.15</w:t>
            </w:r>
          </w:p>
        </w:tc>
        <w:tc>
          <w:tcPr>
            <w:tcW w:w="2314" w:type="dxa"/>
            <w:vAlign w:val="center"/>
          </w:tcPr>
          <w:p w14:paraId="02FE173A" w14:textId="77777777" w:rsidR="00B56F5E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68CDAB2A" w14:textId="77777777" w:rsidR="00B56F5E" w:rsidRDefault="00000000">
            <w:r>
              <w:t>满足</w:t>
            </w:r>
          </w:p>
        </w:tc>
      </w:tr>
      <w:tr w:rsidR="00B56F5E" w14:paraId="40E50850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06DE28B" w14:textId="77777777" w:rsidR="00B56F5E" w:rsidRDefault="00000000">
            <w:r>
              <w:t>北向</w:t>
            </w:r>
          </w:p>
        </w:tc>
        <w:tc>
          <w:tcPr>
            <w:tcW w:w="1018" w:type="dxa"/>
            <w:vAlign w:val="center"/>
          </w:tcPr>
          <w:p w14:paraId="12989A7B" w14:textId="77777777" w:rsidR="00B56F5E" w:rsidRDefault="00000000">
            <w:r>
              <w:t>248.39</w:t>
            </w:r>
          </w:p>
        </w:tc>
        <w:tc>
          <w:tcPr>
            <w:tcW w:w="1131" w:type="dxa"/>
            <w:vAlign w:val="center"/>
          </w:tcPr>
          <w:p w14:paraId="036B2C11" w14:textId="77777777" w:rsidR="00B56F5E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41863CD0" w14:textId="77777777" w:rsidR="00B56F5E" w:rsidRDefault="00000000">
            <w:r>
              <w:t>0.36</w:t>
            </w:r>
          </w:p>
        </w:tc>
        <w:tc>
          <w:tcPr>
            <w:tcW w:w="1131" w:type="dxa"/>
            <w:vAlign w:val="center"/>
          </w:tcPr>
          <w:p w14:paraId="55D7D556" w14:textId="77777777" w:rsidR="00B56F5E" w:rsidRDefault="00000000">
            <w:r>
              <w:t>0.15</w:t>
            </w:r>
          </w:p>
        </w:tc>
        <w:tc>
          <w:tcPr>
            <w:tcW w:w="2314" w:type="dxa"/>
            <w:vAlign w:val="center"/>
          </w:tcPr>
          <w:p w14:paraId="54201743" w14:textId="77777777" w:rsidR="00B56F5E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6E294911" w14:textId="77777777" w:rsidR="00B56F5E" w:rsidRDefault="00000000">
            <w:r>
              <w:t>满足</w:t>
            </w:r>
          </w:p>
        </w:tc>
      </w:tr>
      <w:tr w:rsidR="00B56F5E" w14:paraId="60BA067A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D7CB7B6" w14:textId="77777777" w:rsidR="00B56F5E" w:rsidRDefault="00000000">
            <w:r>
              <w:t>东向</w:t>
            </w:r>
          </w:p>
        </w:tc>
        <w:tc>
          <w:tcPr>
            <w:tcW w:w="1018" w:type="dxa"/>
            <w:vAlign w:val="center"/>
          </w:tcPr>
          <w:p w14:paraId="24A08202" w14:textId="77777777" w:rsidR="00B56F5E" w:rsidRDefault="00000000">
            <w:r>
              <w:t>99.02</w:t>
            </w:r>
          </w:p>
        </w:tc>
        <w:tc>
          <w:tcPr>
            <w:tcW w:w="1131" w:type="dxa"/>
            <w:vAlign w:val="center"/>
          </w:tcPr>
          <w:p w14:paraId="3CA845BE" w14:textId="77777777" w:rsidR="00B56F5E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1E885AA6" w14:textId="77777777" w:rsidR="00B56F5E" w:rsidRDefault="00000000">
            <w:r>
              <w:t>0.07</w:t>
            </w:r>
          </w:p>
        </w:tc>
        <w:tc>
          <w:tcPr>
            <w:tcW w:w="1131" w:type="dxa"/>
            <w:vAlign w:val="center"/>
          </w:tcPr>
          <w:p w14:paraId="700A56DD" w14:textId="77777777" w:rsidR="00B56F5E" w:rsidRDefault="00000000">
            <w:r>
              <w:t>0.23</w:t>
            </w:r>
          </w:p>
        </w:tc>
        <w:tc>
          <w:tcPr>
            <w:tcW w:w="2314" w:type="dxa"/>
            <w:vAlign w:val="center"/>
          </w:tcPr>
          <w:p w14:paraId="57B33DD7" w14:textId="77777777" w:rsidR="00B56F5E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12584E21" w14:textId="77777777" w:rsidR="00B56F5E" w:rsidRDefault="00000000">
            <w:r>
              <w:t>满足</w:t>
            </w:r>
          </w:p>
        </w:tc>
      </w:tr>
      <w:tr w:rsidR="00B56F5E" w14:paraId="01E5468D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5B9762E4" w14:textId="77777777" w:rsidR="00B56F5E" w:rsidRDefault="00000000">
            <w:r>
              <w:t>西向</w:t>
            </w:r>
          </w:p>
        </w:tc>
        <w:tc>
          <w:tcPr>
            <w:tcW w:w="1018" w:type="dxa"/>
            <w:vAlign w:val="center"/>
          </w:tcPr>
          <w:p w14:paraId="59B9A63C" w14:textId="77777777" w:rsidR="00B56F5E" w:rsidRDefault="00000000">
            <w:r>
              <w:t>151.01</w:t>
            </w:r>
          </w:p>
        </w:tc>
        <w:tc>
          <w:tcPr>
            <w:tcW w:w="1131" w:type="dxa"/>
            <w:vAlign w:val="center"/>
          </w:tcPr>
          <w:p w14:paraId="422B2ABB" w14:textId="77777777" w:rsidR="00B56F5E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0D132719" w14:textId="77777777" w:rsidR="00B56F5E" w:rsidRDefault="00000000">
            <w:r>
              <w:t>0.07</w:t>
            </w:r>
          </w:p>
        </w:tc>
        <w:tc>
          <w:tcPr>
            <w:tcW w:w="1131" w:type="dxa"/>
            <w:vAlign w:val="center"/>
          </w:tcPr>
          <w:p w14:paraId="32CF916C" w14:textId="77777777" w:rsidR="00B56F5E" w:rsidRDefault="00000000">
            <w:r>
              <w:t>0.35</w:t>
            </w:r>
          </w:p>
        </w:tc>
        <w:tc>
          <w:tcPr>
            <w:tcW w:w="2314" w:type="dxa"/>
            <w:vAlign w:val="center"/>
          </w:tcPr>
          <w:p w14:paraId="600A9D92" w14:textId="77777777" w:rsidR="00B56F5E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124BD2DE" w14:textId="77777777" w:rsidR="00B56F5E" w:rsidRDefault="00000000">
            <w:r>
              <w:t>满足</w:t>
            </w:r>
          </w:p>
        </w:tc>
      </w:tr>
      <w:tr w:rsidR="00B56F5E" w14:paraId="69741B81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53D02FAA" w14:textId="77777777" w:rsidR="00B56F5E" w:rsidRDefault="00000000">
            <w:r>
              <w:t>综合平均</w:t>
            </w:r>
          </w:p>
        </w:tc>
        <w:tc>
          <w:tcPr>
            <w:tcW w:w="1018" w:type="dxa"/>
            <w:vAlign w:val="center"/>
          </w:tcPr>
          <w:p w14:paraId="74C17F8C" w14:textId="77777777" w:rsidR="00B56F5E" w:rsidRDefault="00000000">
            <w:r>
              <w:t>683.68</w:t>
            </w:r>
          </w:p>
        </w:tc>
        <w:tc>
          <w:tcPr>
            <w:tcW w:w="1131" w:type="dxa"/>
            <w:vAlign w:val="center"/>
          </w:tcPr>
          <w:p w14:paraId="3E471931" w14:textId="77777777" w:rsidR="00B56F5E" w:rsidRDefault="00000000">
            <w:r>
              <w:t>2.00</w:t>
            </w:r>
          </w:p>
        </w:tc>
        <w:tc>
          <w:tcPr>
            <w:tcW w:w="1528" w:type="dxa"/>
            <w:vAlign w:val="center"/>
          </w:tcPr>
          <w:p w14:paraId="489E460A" w14:textId="77777777" w:rsidR="00B56F5E" w:rsidRDefault="00000000">
            <w:r>
              <w:t>0.18</w:t>
            </w:r>
          </w:p>
        </w:tc>
        <w:tc>
          <w:tcPr>
            <w:tcW w:w="1131" w:type="dxa"/>
            <w:vAlign w:val="center"/>
          </w:tcPr>
          <w:p w14:paraId="7AF1D448" w14:textId="77777777" w:rsidR="00B56F5E" w:rsidRDefault="00000000">
            <w:r>
              <w:t>0.18</w:t>
            </w:r>
          </w:p>
        </w:tc>
        <w:tc>
          <w:tcPr>
            <w:tcW w:w="2314" w:type="dxa"/>
            <w:vAlign w:val="center"/>
          </w:tcPr>
          <w:p w14:paraId="2A69C884" w14:textId="77777777" w:rsidR="00B56F5E" w:rsidRDefault="00B56F5E"/>
        </w:tc>
        <w:tc>
          <w:tcPr>
            <w:tcW w:w="1188" w:type="dxa"/>
            <w:vAlign w:val="center"/>
          </w:tcPr>
          <w:p w14:paraId="373E3B42" w14:textId="77777777" w:rsidR="00B56F5E" w:rsidRDefault="00B56F5E"/>
        </w:tc>
      </w:tr>
      <w:tr w:rsidR="00B56F5E" w14:paraId="6ADC04D7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6501D79" w14:textId="77777777" w:rsidR="00B56F5E" w:rsidRDefault="00000000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6A877D3A" w14:textId="77777777" w:rsidR="00B56F5E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B56F5E" w14:paraId="2170D4FA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5B2A617" w14:textId="77777777" w:rsidR="00B56F5E" w:rsidRDefault="00000000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019A8F1C" w14:textId="77777777" w:rsidR="00B56F5E" w:rsidRDefault="00000000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B56F5E" w14:paraId="5F93090E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0A75052" w14:textId="77777777" w:rsidR="00B56F5E" w:rsidRDefault="00000000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2DC0FC12" w14:textId="77777777" w:rsidR="00B56F5E" w:rsidRDefault="00000000">
            <w:r>
              <w:t>满足</w:t>
            </w:r>
          </w:p>
        </w:tc>
      </w:tr>
    </w:tbl>
    <w:p w14:paraId="26CF48DC" w14:textId="77777777" w:rsidR="00B56F5E" w:rsidRDefault="00000000">
      <w:r>
        <w:t>备注：</w:t>
      </w:r>
    </w:p>
    <w:p w14:paraId="792AF38A" w14:textId="77777777" w:rsidR="00B56F5E" w:rsidRDefault="00000000">
      <w:r>
        <w:t>本表所统计的外窗包含凸窗。</w:t>
      </w:r>
    </w:p>
    <w:p w14:paraId="7FCDEA3E" w14:textId="77777777" w:rsidR="00B56F5E" w:rsidRDefault="00000000">
      <w:pPr>
        <w:pStyle w:val="2"/>
      </w:pPr>
      <w:bookmarkStart w:id="68" w:name="_Toc218157009"/>
      <w:r>
        <w:t>透光围护结构计算结论</w:t>
      </w:r>
      <w:bookmarkEnd w:id="68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B56F5E" w14:paraId="57856B64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9A04922" w14:textId="77777777" w:rsidR="00B56F5E" w:rsidRDefault="00000000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35225387" w14:textId="77777777" w:rsidR="00B56F5E" w:rsidRDefault="00000000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00EB2209" w14:textId="77777777" w:rsidR="00B56F5E" w:rsidRDefault="00000000">
            <w:pPr>
              <w:jc w:val="center"/>
            </w:pPr>
            <w:r>
              <w:t>结论</w:t>
            </w:r>
          </w:p>
        </w:tc>
      </w:tr>
      <w:tr w:rsidR="00B56F5E" w14:paraId="62FD7BC7" w14:textId="77777777">
        <w:trPr>
          <w:jc w:val="center"/>
        </w:trPr>
        <w:tc>
          <w:tcPr>
            <w:tcW w:w="1131" w:type="dxa"/>
            <w:vAlign w:val="center"/>
          </w:tcPr>
          <w:p w14:paraId="3475B70B" w14:textId="77777777" w:rsidR="00B56F5E" w:rsidRDefault="00000000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22FBEC87" w14:textId="77777777" w:rsidR="00B56F5E" w:rsidRDefault="00000000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35ADAE1E" w14:textId="77777777" w:rsidR="00B56F5E" w:rsidRDefault="00000000">
            <w:pPr>
              <w:jc w:val="center"/>
            </w:pPr>
            <w:r>
              <w:t>无屋顶透光部分</w:t>
            </w:r>
          </w:p>
        </w:tc>
      </w:tr>
      <w:tr w:rsidR="00B56F5E" w14:paraId="56EF09B7" w14:textId="77777777">
        <w:trPr>
          <w:jc w:val="center"/>
        </w:trPr>
        <w:tc>
          <w:tcPr>
            <w:tcW w:w="1131" w:type="dxa"/>
            <w:vAlign w:val="center"/>
          </w:tcPr>
          <w:p w14:paraId="31827B0D" w14:textId="77777777" w:rsidR="00B56F5E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4069" w:type="dxa"/>
            <w:vAlign w:val="center"/>
          </w:tcPr>
          <w:p w14:paraId="75B781ED" w14:textId="77777777" w:rsidR="00B56F5E" w:rsidRDefault="00000000">
            <w:r>
              <w:t>外窗</w:t>
            </w:r>
          </w:p>
        </w:tc>
        <w:tc>
          <w:tcPr>
            <w:tcW w:w="4131" w:type="dxa"/>
            <w:vAlign w:val="center"/>
          </w:tcPr>
          <w:p w14:paraId="1C0069FF" w14:textId="77777777" w:rsidR="00B56F5E" w:rsidRDefault="00000000">
            <w:pPr>
              <w:jc w:val="center"/>
            </w:pPr>
            <w:r>
              <w:t>满足</w:t>
            </w:r>
          </w:p>
        </w:tc>
      </w:tr>
      <w:tr w:rsidR="00B56F5E" w14:paraId="3017A092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2B54A685" w14:textId="77777777" w:rsidR="00B56F5E" w:rsidRDefault="00000000">
            <w:r>
              <w:t>结论</w:t>
            </w:r>
          </w:p>
        </w:tc>
        <w:tc>
          <w:tcPr>
            <w:tcW w:w="4131" w:type="dxa"/>
            <w:vAlign w:val="center"/>
          </w:tcPr>
          <w:p w14:paraId="69850B83" w14:textId="77777777" w:rsidR="00B56F5E" w:rsidRDefault="00000000">
            <w:pPr>
              <w:jc w:val="center"/>
            </w:pPr>
            <w:r>
              <w:t>满足</w:t>
            </w:r>
          </w:p>
        </w:tc>
      </w:tr>
    </w:tbl>
    <w:p w14:paraId="1577BDCF" w14:textId="77777777" w:rsidR="00B56F5E" w:rsidRDefault="00000000">
      <w:pPr>
        <w:pStyle w:val="1"/>
      </w:pPr>
      <w:bookmarkStart w:id="69" w:name="_Toc218157010"/>
      <w:r>
        <w:t>结论</w:t>
      </w:r>
      <w:bookmarkEnd w:id="69"/>
    </w:p>
    <w:p w14:paraId="2DB96D97" w14:textId="77777777" w:rsidR="00B56F5E" w:rsidRDefault="00000000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3DAE06F5" w14:textId="77777777" w:rsidR="00B56F5E" w:rsidRDefault="00B56F5E">
      <w:pPr>
        <w:rPr>
          <w:color w:val="000000"/>
        </w:rPr>
      </w:pPr>
    </w:p>
    <w:sectPr w:rsidR="00B56F5E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BB96E5E" w14:textId="77777777" w:rsidR="00391B8E" w:rsidRDefault="00391B8E">
      <w:r>
        <w:separator/>
      </w:r>
    </w:p>
  </w:endnote>
  <w:endnote w:type="continuationSeparator" w:id="0">
    <w:p w14:paraId="1C633934" w14:textId="77777777" w:rsidR="00391B8E" w:rsidRDefault="00391B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B8232D" w14:textId="77777777" w:rsidR="00126C29" w:rsidRDefault="00126C29">
    <w:pPr>
      <w:pStyle w:val="a6"/>
    </w:pPr>
  </w:p>
  <w:p w14:paraId="442A5123" w14:textId="77777777" w:rsidR="00126C29" w:rsidRDefault="00126C2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7711247A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67B15002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B33DF97" w14:textId="77777777" w:rsidR="00391B8E" w:rsidRDefault="00391B8E">
      <w:r>
        <w:separator/>
      </w:r>
    </w:p>
  </w:footnote>
  <w:footnote w:type="continuationSeparator" w:id="0">
    <w:p w14:paraId="71A3DCEE" w14:textId="77777777" w:rsidR="00391B8E" w:rsidRDefault="00391B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E560AFE" w14:textId="77777777"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79EAB8" w14:textId="77777777"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51872FFF" wp14:editId="4A492BB8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41F02C3" wp14:editId="64B9F9A2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153946A" id="直接连接符 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7700C58" w14:textId="77777777" w:rsidR="006E2871" w:rsidRDefault="006E2871" w:rsidP="006E287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78134555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008559918">
    <w:abstractNumId w:val="2"/>
  </w:num>
  <w:num w:numId="3" w16cid:durableId="1513493884">
    <w:abstractNumId w:val="1"/>
  </w:num>
  <w:num w:numId="4" w16cid:durableId="24445636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782F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97FB5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91B8E"/>
    <w:rsid w:val="003B472E"/>
    <w:rsid w:val="003B6282"/>
    <w:rsid w:val="003D1543"/>
    <w:rsid w:val="003D15EC"/>
    <w:rsid w:val="003E049C"/>
    <w:rsid w:val="003E2F83"/>
    <w:rsid w:val="003F2688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739B6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56F5E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7782F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D1418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DAAB35D"/>
  <w15:chartTrackingRefBased/>
  <w15:docId w15:val="{3252190C-86FA-4229-B152-56A27F4B7A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jp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20" Type="http://schemas.openxmlformats.org/officeDocument/2006/relationships/image" Target="media/image9.png"/><Relationship Id="rId41" Type="http://schemas.openxmlformats.org/officeDocument/2006/relationships/image" Target="media/image3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7304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1</TotalTime>
  <Pages>16</Pages>
  <Words>1817</Words>
  <Characters>10362</Characters>
  <Application>Microsoft Office Word</Application>
  <DocSecurity>0</DocSecurity>
  <Lines>86</Lines>
  <Paragraphs>24</Paragraphs>
  <ScaleCrop>false</ScaleCrop>
  <Company/>
  <LinksUpToDate>false</LinksUpToDate>
  <CharactersWithSpaces>12155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陆康为</dc:creator>
  <cp:keywords/>
  <dc:description/>
  <cp:lastModifiedBy>康为 陆</cp:lastModifiedBy>
  <cp:revision>2</cp:revision>
  <dcterms:created xsi:type="dcterms:W3CDTF">2026-01-01T02:49:00Z</dcterms:created>
  <dcterms:modified xsi:type="dcterms:W3CDTF">2026-01-02T15:44:00Z</dcterms:modified>
</cp:coreProperties>
</file>